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diagrams/colors2.xml" ContentType="application/vnd.openxmlformats-officedocument.drawingml.diagramColors+xml"/>
  <Default Extension="bin" ContentType="application/vnd.openxmlformats-officedocument.presentationml.printerSettings"/>
  <Override PartName="/ppt/notesSlides/notesSlide30.xml" ContentType="application/vnd.openxmlformats-officedocument.presentationml.notes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Default Extension="wmf" ContentType="image/x-wmf"/>
  <Override PartName="/ppt/notesSlides/notesSlide29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diagrams/drawing3.xml" ContentType="application/vnd.ms-office.drawingml.diagramDrawing+xml"/>
  <Override PartName="/ppt/slideLayouts/slideLayout10.xml" ContentType="application/vnd.openxmlformats-officedocument.presentationml.slideLayout+xml"/>
  <Override PartName="/ppt/diagrams/layout1.xml" ContentType="application/vnd.openxmlformats-officedocument.drawingml.diagramLayout+xml"/>
  <Override PartName="/ppt/notesSlides/notesSlide17.xml" ContentType="application/vnd.openxmlformats-officedocument.presentationml.notesSlide+xml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diagrams/data2.xml" ContentType="application/vnd.openxmlformats-officedocument.drawingml.diagramData+xml"/>
  <Override PartName="/ppt/diagrams/quickStyle1.xml" ContentType="application/vnd.openxmlformats-officedocument.drawingml.diagramStyle+xml"/>
  <Override PartName="/ppt/notesSlides/notesSlide22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notesSlides/notesSlide26.xml" ContentType="application/vnd.openxmlformats-officedocument.presentationml.notes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11.bin" ContentType="application/vnd.openxmlformats-officedocument.oleObject"/>
  <Override PartName="/ppt/diagrams/colors3.xml" ContentType="application/vnd.openxmlformats-officedocument.drawingml.diagramColors+xml"/>
  <Override PartName="/ppt/slides/slide15.xml" ContentType="application/vnd.openxmlformats-officedocument.presentationml.slide+xml"/>
  <Override PartName="/ppt/notesSlides/notesSlide31.xml" ContentType="application/vnd.openxmlformats-officedocument.presentationml.notes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diagrams/drawing4.xml" ContentType="application/vnd.ms-office.drawingml.diagramDrawing+xml"/>
  <Override PartName="/ppt/slideLayouts/slideLayout11.xml" ContentType="application/vnd.openxmlformats-officedocument.presentationml.slideLayout+xml"/>
  <Override PartName="/ppt/diagrams/layout2.xml" ContentType="application/vnd.openxmlformats-officedocument.drawingml.diagramLayout+xml"/>
  <Override PartName="/ppt/notesSlides/notesSlide18.xml" ContentType="application/vnd.openxmlformats-officedocument.presentationml.notesSlide+xml"/>
  <Override PartName="/ppt/embeddings/oleObject17.bin" ContentType="application/vnd.openxmlformats-officedocument.oleObject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diagrams/data3.xml" ContentType="application/vnd.openxmlformats-officedocument.drawingml.diagramData+xml"/>
  <Override PartName="/ppt/diagrams/quickStyle2.xml" ContentType="application/vnd.openxmlformats-officedocument.drawingml.diagramStyle+xml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Default Extension="emf" ContentType="image/x-emf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notesSlides/notesSlide27.xml" ContentType="application/vnd.openxmlformats-officedocument.presentationml.notesSlide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diagrams/colors4.xml" ContentType="application/vnd.openxmlformats-officedocument.drawingml.diagramColors+xml"/>
  <Override PartName="/ppt/slides/slide1.xml" ContentType="application/vnd.openxmlformats-officedocument.presentationml.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diagrams/drawing1.xml" ContentType="application/vnd.ms-office.drawingml.diagramDrawing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20.xml" ContentType="application/vnd.openxmlformats-officedocument.presentationml.notesSlide+xml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diagrams/drawing5.xml" ContentType="application/vnd.ms-office.drawingml.diagramDrawing+xml"/>
  <Override PartName="/ppt/slideLayouts/slideLayout12.xml" ContentType="application/vnd.openxmlformats-officedocument.presentationml.slideLayout+xml"/>
  <Override PartName="/ppt/diagrams/layout3.xml" ContentType="application/vnd.openxmlformats-officedocument.drawingml.diagramLayout+xml"/>
  <Override PartName="/ppt/notesSlides/notesSlide19.xml" ContentType="application/vnd.openxmlformats-officedocument.presentationml.notesSlide+xml"/>
  <Override PartName="/ppt/embeddings/oleObject18.bin" ContentType="application/vnd.openxmlformats-officedocument.oleObject"/>
  <Override PartName="/ppt/diagrams/data4.xml" ContentType="application/vnd.openxmlformats-officedocument.drawingml.diagramData+xml"/>
  <Override PartName="/ppt/diagrams/quickStyle3.xml" ContentType="application/vnd.openxmlformats-officedocument.drawingml.diagramStyle+xml"/>
  <Override PartName="/ppt/notesSlides/notesSlide24.xml" ContentType="application/vnd.openxmlformats-officedocument.presentationml.notesSlide+xml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diagrams/colors1.xml" ContentType="application/vnd.openxmlformats-officedocument.drawingml.diagramColors+xml"/>
  <Override PartName="/ppt/tableStyles.xml" ContentType="application/vnd.openxmlformats-officedocument.presentationml.tableStyles+xml"/>
  <Override PartName="/ppt/notesSlides/notesSlide10.xml" ContentType="application/vnd.openxmlformats-officedocument.presentationml.notes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docProps/app.xml" ContentType="application/vnd.openxmlformats-officedocument.extended-properties+xml"/>
  <Override PartName="/ppt/notesMasters/notesMaster1.xml" ContentType="application/vnd.openxmlformats-officedocument.presentationml.notesMaster+xml"/>
  <Override PartName="/ppt/notesSlides/notesSlide12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diagrams/colors5.xml" ContentType="application/vnd.openxmlformats-officedocument.drawingml.diagramColors+xml"/>
  <Override PartName="/ppt/slides/slide2.xml" ContentType="application/vnd.openxmlformats-officedocument.presentationml.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diagrams/drawing2.xml" ContentType="application/vnd.ms-office.drawingml.diagramDrawing+xml"/>
  <Override PartName="/ppt/embeddings/oleObject15.bin" ContentType="application/vnd.openxmlformats-officedocument.oleObject"/>
  <Override PartName="/ppt/notesSlides/notesSlide16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notesSlides/notesSlide21.xml" ContentType="application/vnd.openxmlformats-officedocument.presentationml.notesSlide+xml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slideLayouts/slideLayout13.xml" ContentType="application/vnd.openxmlformats-officedocument.presentationml.slideLayout+xml"/>
  <Override PartName="/ppt/diagrams/layout4.xml" ContentType="application/vnd.openxmlformats-officedocument.drawingml.diagramLayout+xml"/>
  <Override PartName="/ppt/diagrams/data5.xml" ContentType="application/vnd.openxmlformats-officedocument.drawingml.diagramData+xml"/>
  <Override PartName="/ppt/diagrams/quickStyle4.xml" ContentType="application/vnd.openxmlformats-officedocument.drawingml.diagramStyle+xml"/>
  <Default Extension="png" ContentType="image/png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>
  <p:sldMasterIdLst>
    <p:sldMasterId id="2147483733" r:id="rId1"/>
  </p:sldMasterIdLst>
  <p:notesMasterIdLst>
    <p:notesMasterId r:id="rId36"/>
  </p:notesMasterIdLst>
  <p:handoutMasterIdLst>
    <p:handoutMasterId r:id="rId37"/>
  </p:handoutMasterIdLst>
  <p:sldIdLst>
    <p:sldId id="447" r:id="rId2"/>
    <p:sldId id="434" r:id="rId3"/>
    <p:sldId id="448" r:id="rId4"/>
    <p:sldId id="326" r:id="rId5"/>
    <p:sldId id="464" r:id="rId6"/>
    <p:sldId id="384" r:id="rId7"/>
    <p:sldId id="279" r:id="rId8"/>
    <p:sldId id="393" r:id="rId9"/>
    <p:sldId id="394" r:id="rId10"/>
    <p:sldId id="280" r:id="rId11"/>
    <p:sldId id="395" r:id="rId12"/>
    <p:sldId id="396" r:id="rId13"/>
    <p:sldId id="397" r:id="rId14"/>
    <p:sldId id="281" r:id="rId15"/>
    <p:sldId id="400" r:id="rId16"/>
    <p:sldId id="399" r:id="rId17"/>
    <p:sldId id="287" r:id="rId18"/>
    <p:sldId id="401" r:id="rId19"/>
    <p:sldId id="282" r:id="rId20"/>
    <p:sldId id="403" r:id="rId21"/>
    <p:sldId id="405" r:id="rId22"/>
    <p:sldId id="404" r:id="rId23"/>
    <p:sldId id="457" r:id="rId24"/>
    <p:sldId id="455" r:id="rId25"/>
    <p:sldId id="386" r:id="rId26"/>
    <p:sldId id="283" r:id="rId27"/>
    <p:sldId id="408" r:id="rId28"/>
    <p:sldId id="406" r:id="rId29"/>
    <p:sldId id="453" r:id="rId30"/>
    <p:sldId id="409" r:id="rId31"/>
    <p:sldId id="462" r:id="rId32"/>
    <p:sldId id="454" r:id="rId33"/>
    <p:sldId id="387" r:id="rId34"/>
    <p:sldId id="388" r:id="rId35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a="http://schemas.openxmlformats.org/drawingml/2006/main" xmlns:r="http://schemas.openxmlformats.org/officeDocument/2006/relationships" xmlns:p="http://schemas.openxmlformats.org/presentationml/2006/main" xmlns:p15="http://schemas.microsoft.com/office/powerpoint/2012/main" xmlns:mv="urn:schemas-microsoft-com:mac:vml" xmlns:mc="http://schemas.openxmlformats.org/markup-compatibility/2006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3300"/>
    <a:srgbClr val="CCECFF"/>
    <a:srgbClr val="FFFF66"/>
    <a:srgbClr val="0000FF"/>
    <a:srgbClr val="FFFF99"/>
    <a:srgbClr val="99CCFF"/>
    <a:srgbClr val="00FFCC"/>
    <a:srgbClr val="FFCCFF"/>
  </p:clrMru>
  <p:extLst>
    <p:ext uri="{E76CE94A-603C-4142-B9EB-6D1370010A27}">
      <p14:discardImageEditData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0"/>
    </p:ext>
    <p:ext uri="{D31A062A-798A-4329-ABDD-BBA856620510}">
      <p14:defaultImageDpi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20"/>
    </p:ext>
    <p:ext uri="{FD5EFAAD-0ECE-453E-9831-46B23BE46B34}">
      <p15:chartTrackingRefBased xmlns="" xmlns:a="http://schemas.openxmlformats.org/drawingml/2006/main" xmlns:r="http://schemas.openxmlformats.org/officeDocument/2006/relationships" xmlns:p="http://schemas.openxmlformats.org/presentationml/2006/main" xmlns:p15="http://schemas.microsoft.com/office/powerpoint/2012/main" xmlns:mv="urn:schemas-microsoft-com:mac:vml" xmlns:mc="http://schemas.openxmlformats.org/markup-compatibility/2006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6850" autoAdjust="0"/>
    <p:restoredTop sz="89740" autoAdjust="0"/>
  </p:normalViewPr>
  <p:slideViewPr>
    <p:cSldViewPr>
      <p:cViewPr varScale="1">
        <p:scale>
          <a:sx n="138" d="100"/>
          <a:sy n="138" d="100"/>
        </p:scale>
        <p:origin x="-141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72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handoutMaster" Target="handoutMasters/handoutMaster1.xml"/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CC39081-7872-4D96-B14E-F11FCDB51124}" type="doc">
      <dgm:prSet loTypeId="urn:microsoft.com/office/officeart/2005/8/layout/pyramid2" loCatId="list" qsTypeId="urn:microsoft.com/office/officeart/2005/8/quickstyle/simple1" qsCatId="simple" csTypeId="urn:microsoft.com/office/officeart/2005/8/colors/accent1_2" csCatId="accent1" phldr="1"/>
      <dgm:spPr/>
    </dgm:pt>
    <dgm:pt modelId="{C2AAB9C6-37AF-4CDC-9184-4B81F14B01F9}">
      <dgm:prSet phldrT="[Text]"/>
      <dgm:spPr>
        <a:solidFill>
          <a:schemeClr val="tx2">
            <a:lumMod val="20000"/>
            <a:lumOff val="80000"/>
            <a:alpha val="90000"/>
          </a:schemeClr>
        </a:solidFill>
      </dgm:spPr>
      <dgm:t>
        <a:bodyPr/>
        <a:lstStyle/>
        <a:p>
          <a:r>
            <a:rPr lang="en-US" dirty="0" smtClean="0"/>
            <a:t>Debt ratio</a:t>
          </a:r>
          <a:endParaRPr lang="en-US" dirty="0"/>
        </a:p>
      </dgm:t>
    </dgm:pt>
    <dgm:pt modelId="{2C3AB861-2FAB-4F26-8A15-B5F6EC1A0633}" type="parTrans" cxnId="{44707A6F-2C28-4D94-B41E-0BFD836610B0}">
      <dgm:prSet/>
      <dgm:spPr/>
      <dgm:t>
        <a:bodyPr/>
        <a:lstStyle/>
        <a:p>
          <a:endParaRPr lang="en-US"/>
        </a:p>
      </dgm:t>
    </dgm:pt>
    <dgm:pt modelId="{CEFD4AE3-7404-463D-8B87-AA5E5C7FFF30}" type="sibTrans" cxnId="{44707A6F-2C28-4D94-B41E-0BFD836610B0}">
      <dgm:prSet/>
      <dgm:spPr/>
      <dgm:t>
        <a:bodyPr/>
        <a:lstStyle/>
        <a:p>
          <a:endParaRPr lang="en-US"/>
        </a:p>
      </dgm:t>
    </dgm:pt>
    <dgm:pt modelId="{C7C27D90-E6D6-479C-903D-50F04C25E6D8}">
      <dgm:prSet phldrT="[Text]"/>
      <dgm:spPr>
        <a:solidFill>
          <a:srgbClr val="C6D9F1">
            <a:alpha val="90000"/>
          </a:srgbClr>
        </a:solidFill>
      </dgm:spPr>
      <dgm:t>
        <a:bodyPr/>
        <a:lstStyle/>
        <a:p>
          <a:r>
            <a:rPr lang="en-US" dirty="0" smtClean="0"/>
            <a:t>Times-interest-earned ratio</a:t>
          </a:r>
          <a:endParaRPr lang="en-US" dirty="0"/>
        </a:p>
      </dgm:t>
    </dgm:pt>
    <dgm:pt modelId="{2D6922E2-F680-4C8D-86E5-BC62591192B1}" type="parTrans" cxnId="{8F5207AE-D16C-4B95-B7FA-D1D440BC1009}">
      <dgm:prSet/>
      <dgm:spPr/>
      <dgm:t>
        <a:bodyPr/>
        <a:lstStyle/>
        <a:p>
          <a:endParaRPr lang="en-US"/>
        </a:p>
      </dgm:t>
    </dgm:pt>
    <dgm:pt modelId="{081C36CB-2881-4C78-AEEE-86D5BA2ADF4A}" type="sibTrans" cxnId="{8F5207AE-D16C-4B95-B7FA-D1D440BC1009}">
      <dgm:prSet/>
      <dgm:spPr/>
      <dgm:t>
        <a:bodyPr/>
        <a:lstStyle/>
        <a:p>
          <a:endParaRPr lang="en-US"/>
        </a:p>
      </dgm:t>
    </dgm:pt>
    <dgm:pt modelId="{6FA75C1E-32F3-4A61-8F81-6B193E3B751A}" type="pres">
      <dgm:prSet presAssocID="{BCC39081-7872-4D96-B14E-F11FCDB51124}" presName="compositeShape" presStyleCnt="0">
        <dgm:presLayoutVars>
          <dgm:dir/>
          <dgm:resizeHandles/>
        </dgm:presLayoutVars>
      </dgm:prSet>
      <dgm:spPr/>
    </dgm:pt>
    <dgm:pt modelId="{0AC01282-3B9D-4114-8E80-7FB018D0299B}" type="pres">
      <dgm:prSet presAssocID="{BCC39081-7872-4D96-B14E-F11FCDB51124}" presName="pyramid" presStyleLbl="node1" presStyleIdx="0" presStyleCnt="1" custLinFactNeighborX="-10500" custLinFactNeighborY="-12000"/>
      <dgm:spPr/>
    </dgm:pt>
    <dgm:pt modelId="{09CE51E2-04D7-4241-885E-5732800F1CF9}" type="pres">
      <dgm:prSet presAssocID="{BCC39081-7872-4D96-B14E-F11FCDB51124}" presName="theList" presStyleCnt="0"/>
      <dgm:spPr/>
    </dgm:pt>
    <dgm:pt modelId="{B49E09DC-779D-45AC-9E9E-D5DD914951F9}" type="pres">
      <dgm:prSet presAssocID="{C2AAB9C6-37AF-4CDC-9184-4B81F14B01F9}" presName="aNode" presStyleLbl="fgAcc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9A72742-9108-43AE-B4DB-52C13AB0B081}" type="pres">
      <dgm:prSet presAssocID="{C2AAB9C6-37AF-4CDC-9184-4B81F14B01F9}" presName="aSpace" presStyleCnt="0"/>
      <dgm:spPr/>
    </dgm:pt>
    <dgm:pt modelId="{EFA0BD8F-8A8C-49FC-928F-15E8BFC4C5F1}" type="pres">
      <dgm:prSet presAssocID="{C7C27D90-E6D6-479C-903D-50F04C25E6D8}" presName="aNode" presStyleLbl="fgAcc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C8D314-1852-4EB7-9DD3-FA98B9D30E1C}" type="pres">
      <dgm:prSet presAssocID="{C7C27D90-E6D6-479C-903D-50F04C25E6D8}" presName="aSpace" presStyleCnt="0"/>
      <dgm:spPr/>
    </dgm:pt>
  </dgm:ptLst>
  <dgm:cxnLst>
    <dgm:cxn modelId="{44707A6F-2C28-4D94-B41E-0BFD836610B0}" srcId="{BCC39081-7872-4D96-B14E-F11FCDB51124}" destId="{C2AAB9C6-37AF-4CDC-9184-4B81F14B01F9}" srcOrd="0" destOrd="0" parTransId="{2C3AB861-2FAB-4F26-8A15-B5F6EC1A0633}" sibTransId="{CEFD4AE3-7404-463D-8B87-AA5E5C7FFF30}"/>
    <dgm:cxn modelId="{8F5207AE-D16C-4B95-B7FA-D1D440BC1009}" srcId="{BCC39081-7872-4D96-B14E-F11FCDB51124}" destId="{C7C27D90-E6D6-479C-903D-50F04C25E6D8}" srcOrd="1" destOrd="0" parTransId="{2D6922E2-F680-4C8D-86E5-BC62591192B1}" sibTransId="{081C36CB-2881-4C78-AEEE-86D5BA2ADF4A}"/>
    <dgm:cxn modelId="{6F25DD89-A146-4355-A830-A2C962BC2456}" type="presOf" srcId="{C7C27D90-E6D6-479C-903D-50F04C25E6D8}" destId="{EFA0BD8F-8A8C-49FC-928F-15E8BFC4C5F1}" srcOrd="0" destOrd="0" presId="urn:microsoft.com/office/officeart/2005/8/layout/pyramid2"/>
    <dgm:cxn modelId="{28E30013-0343-4CA4-B348-1CA522D5E792}" type="presOf" srcId="{C2AAB9C6-37AF-4CDC-9184-4B81F14B01F9}" destId="{B49E09DC-779D-45AC-9E9E-D5DD914951F9}" srcOrd="0" destOrd="0" presId="urn:microsoft.com/office/officeart/2005/8/layout/pyramid2"/>
    <dgm:cxn modelId="{A4983180-D6B4-41AA-8955-4ECE80763E55}" type="presOf" srcId="{BCC39081-7872-4D96-B14E-F11FCDB51124}" destId="{6FA75C1E-32F3-4A61-8F81-6B193E3B751A}" srcOrd="0" destOrd="0" presId="urn:microsoft.com/office/officeart/2005/8/layout/pyramid2"/>
    <dgm:cxn modelId="{4C291907-DB43-49ED-A9FC-F7B4A5A206C6}" type="presParOf" srcId="{6FA75C1E-32F3-4A61-8F81-6B193E3B751A}" destId="{0AC01282-3B9D-4114-8E80-7FB018D0299B}" srcOrd="0" destOrd="0" presId="urn:microsoft.com/office/officeart/2005/8/layout/pyramid2"/>
    <dgm:cxn modelId="{7086B6A6-5DB3-42E5-B910-90FE70B0DEE1}" type="presParOf" srcId="{6FA75C1E-32F3-4A61-8F81-6B193E3B751A}" destId="{09CE51E2-04D7-4241-885E-5732800F1CF9}" srcOrd="1" destOrd="0" presId="urn:microsoft.com/office/officeart/2005/8/layout/pyramid2"/>
    <dgm:cxn modelId="{2E8CBB69-77BB-4F79-BE1A-CED66E824473}" type="presParOf" srcId="{09CE51E2-04D7-4241-885E-5732800F1CF9}" destId="{B49E09DC-779D-45AC-9E9E-D5DD914951F9}" srcOrd="0" destOrd="0" presId="urn:microsoft.com/office/officeart/2005/8/layout/pyramid2"/>
    <dgm:cxn modelId="{F880264B-0194-41CB-8F98-D3B5EAAC0649}" type="presParOf" srcId="{09CE51E2-04D7-4241-885E-5732800F1CF9}" destId="{49A72742-9108-43AE-B4DB-52C13AB0B081}" srcOrd="1" destOrd="0" presId="urn:microsoft.com/office/officeart/2005/8/layout/pyramid2"/>
    <dgm:cxn modelId="{E937C832-F47B-48F8-823A-BF2FB1FC0345}" type="presParOf" srcId="{09CE51E2-04D7-4241-885E-5732800F1CF9}" destId="{EFA0BD8F-8A8C-49FC-928F-15E8BFC4C5F1}" srcOrd="2" destOrd="0" presId="urn:microsoft.com/office/officeart/2005/8/layout/pyramid2"/>
    <dgm:cxn modelId="{6EC6A739-8FEE-446A-9232-FBE096695CBB}" type="presParOf" srcId="{09CE51E2-04D7-4241-885E-5732800F1CF9}" destId="{64C8D314-1852-4EB7-9DD3-FA98B9D30E1C}" srcOrd="3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CC39081-7872-4D96-B14E-F11FCDB51124}" type="doc">
      <dgm:prSet loTypeId="urn:microsoft.com/office/officeart/2005/8/layout/pyramid2" loCatId="list" qsTypeId="urn:microsoft.com/office/officeart/2005/8/quickstyle/simple1" qsCatId="simple" csTypeId="urn:microsoft.com/office/officeart/2005/8/colors/accent1_2" csCatId="accent1" phldr="1"/>
      <dgm:spPr/>
    </dgm:pt>
    <dgm:pt modelId="{C2AAB9C6-37AF-4CDC-9184-4B81F14B01F9}">
      <dgm:prSet phldrT="[Text]"/>
      <dgm:spPr>
        <a:solidFill>
          <a:srgbClr val="C6D9F1">
            <a:alpha val="90000"/>
          </a:srgbClr>
        </a:solidFill>
      </dgm:spPr>
      <dgm:t>
        <a:bodyPr/>
        <a:lstStyle/>
        <a:p>
          <a:r>
            <a:rPr lang="en-US" dirty="0" smtClean="0"/>
            <a:t>Current ratio</a:t>
          </a:r>
          <a:endParaRPr lang="en-US" dirty="0"/>
        </a:p>
      </dgm:t>
    </dgm:pt>
    <dgm:pt modelId="{2C3AB861-2FAB-4F26-8A15-B5F6EC1A0633}" type="parTrans" cxnId="{44707A6F-2C28-4D94-B41E-0BFD836610B0}">
      <dgm:prSet/>
      <dgm:spPr/>
      <dgm:t>
        <a:bodyPr/>
        <a:lstStyle/>
        <a:p>
          <a:endParaRPr lang="en-US"/>
        </a:p>
      </dgm:t>
    </dgm:pt>
    <dgm:pt modelId="{CEFD4AE3-7404-463D-8B87-AA5E5C7FFF30}" type="sibTrans" cxnId="{44707A6F-2C28-4D94-B41E-0BFD836610B0}">
      <dgm:prSet/>
      <dgm:spPr/>
      <dgm:t>
        <a:bodyPr/>
        <a:lstStyle/>
        <a:p>
          <a:endParaRPr lang="en-US"/>
        </a:p>
      </dgm:t>
    </dgm:pt>
    <dgm:pt modelId="{C7C27D90-E6D6-479C-903D-50F04C25E6D8}">
      <dgm:prSet phldrT="[Text]"/>
      <dgm:spPr>
        <a:solidFill>
          <a:srgbClr val="C6D9F1">
            <a:alpha val="90000"/>
          </a:srgbClr>
        </a:solidFill>
      </dgm:spPr>
      <dgm:t>
        <a:bodyPr/>
        <a:lstStyle/>
        <a:p>
          <a:r>
            <a:rPr lang="en-US" dirty="0" smtClean="0"/>
            <a:t>Quick ratio</a:t>
          </a:r>
          <a:endParaRPr lang="en-US" dirty="0"/>
        </a:p>
      </dgm:t>
    </dgm:pt>
    <dgm:pt modelId="{2D6922E2-F680-4C8D-86E5-BC62591192B1}" type="parTrans" cxnId="{8F5207AE-D16C-4B95-B7FA-D1D440BC1009}">
      <dgm:prSet/>
      <dgm:spPr/>
      <dgm:t>
        <a:bodyPr/>
        <a:lstStyle/>
        <a:p>
          <a:endParaRPr lang="en-US"/>
        </a:p>
      </dgm:t>
    </dgm:pt>
    <dgm:pt modelId="{081C36CB-2881-4C78-AEEE-86D5BA2ADF4A}" type="sibTrans" cxnId="{8F5207AE-D16C-4B95-B7FA-D1D440BC1009}">
      <dgm:prSet/>
      <dgm:spPr/>
      <dgm:t>
        <a:bodyPr/>
        <a:lstStyle/>
        <a:p>
          <a:endParaRPr lang="en-US"/>
        </a:p>
      </dgm:t>
    </dgm:pt>
    <dgm:pt modelId="{6FA75C1E-32F3-4A61-8F81-6B193E3B751A}" type="pres">
      <dgm:prSet presAssocID="{BCC39081-7872-4D96-B14E-F11FCDB51124}" presName="compositeShape" presStyleCnt="0">
        <dgm:presLayoutVars>
          <dgm:dir/>
          <dgm:resizeHandles/>
        </dgm:presLayoutVars>
      </dgm:prSet>
      <dgm:spPr/>
    </dgm:pt>
    <dgm:pt modelId="{0AC01282-3B9D-4114-8E80-7FB018D0299B}" type="pres">
      <dgm:prSet presAssocID="{BCC39081-7872-4D96-B14E-F11FCDB51124}" presName="pyramid" presStyleLbl="node1" presStyleIdx="0" presStyleCnt="1" custLinFactNeighborX="-3864"/>
      <dgm:spPr/>
    </dgm:pt>
    <dgm:pt modelId="{09CE51E2-04D7-4241-885E-5732800F1CF9}" type="pres">
      <dgm:prSet presAssocID="{BCC39081-7872-4D96-B14E-F11FCDB51124}" presName="theList" presStyleCnt="0"/>
      <dgm:spPr/>
    </dgm:pt>
    <dgm:pt modelId="{B49E09DC-779D-45AC-9E9E-D5DD914951F9}" type="pres">
      <dgm:prSet presAssocID="{C2AAB9C6-37AF-4CDC-9184-4B81F14B01F9}" presName="aNode" presStyleLbl="fgAcc1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9A72742-9108-43AE-B4DB-52C13AB0B081}" type="pres">
      <dgm:prSet presAssocID="{C2AAB9C6-37AF-4CDC-9184-4B81F14B01F9}" presName="aSpace" presStyleCnt="0"/>
      <dgm:spPr/>
    </dgm:pt>
    <dgm:pt modelId="{EFA0BD8F-8A8C-49FC-928F-15E8BFC4C5F1}" type="pres">
      <dgm:prSet presAssocID="{C7C27D90-E6D6-479C-903D-50F04C25E6D8}" presName="aNode" presStyleLbl="fgAcc1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C8D314-1852-4EB7-9DD3-FA98B9D30E1C}" type="pres">
      <dgm:prSet presAssocID="{C7C27D90-E6D6-479C-903D-50F04C25E6D8}" presName="aSpace" presStyleCnt="0"/>
      <dgm:spPr/>
    </dgm:pt>
  </dgm:ptLst>
  <dgm:cxnLst>
    <dgm:cxn modelId="{44707A6F-2C28-4D94-B41E-0BFD836610B0}" srcId="{BCC39081-7872-4D96-B14E-F11FCDB51124}" destId="{C2AAB9C6-37AF-4CDC-9184-4B81F14B01F9}" srcOrd="0" destOrd="0" parTransId="{2C3AB861-2FAB-4F26-8A15-B5F6EC1A0633}" sibTransId="{CEFD4AE3-7404-463D-8B87-AA5E5C7FFF30}"/>
    <dgm:cxn modelId="{8F5207AE-D16C-4B95-B7FA-D1D440BC1009}" srcId="{BCC39081-7872-4D96-B14E-F11FCDB51124}" destId="{C7C27D90-E6D6-479C-903D-50F04C25E6D8}" srcOrd="1" destOrd="0" parTransId="{2D6922E2-F680-4C8D-86E5-BC62591192B1}" sibTransId="{081C36CB-2881-4C78-AEEE-86D5BA2ADF4A}"/>
    <dgm:cxn modelId="{F36B7FCA-991F-4AD8-BCC4-39AD0A7D6817}" type="presOf" srcId="{BCC39081-7872-4D96-B14E-F11FCDB51124}" destId="{6FA75C1E-32F3-4A61-8F81-6B193E3B751A}" srcOrd="0" destOrd="0" presId="urn:microsoft.com/office/officeart/2005/8/layout/pyramid2"/>
    <dgm:cxn modelId="{A1475CF7-BFE8-480A-B7F8-23AD94619E64}" type="presOf" srcId="{C7C27D90-E6D6-479C-903D-50F04C25E6D8}" destId="{EFA0BD8F-8A8C-49FC-928F-15E8BFC4C5F1}" srcOrd="0" destOrd="0" presId="urn:microsoft.com/office/officeart/2005/8/layout/pyramid2"/>
    <dgm:cxn modelId="{2FC13DFB-C66F-4A9B-A461-420B96231661}" type="presOf" srcId="{C2AAB9C6-37AF-4CDC-9184-4B81F14B01F9}" destId="{B49E09DC-779D-45AC-9E9E-D5DD914951F9}" srcOrd="0" destOrd="0" presId="urn:microsoft.com/office/officeart/2005/8/layout/pyramid2"/>
    <dgm:cxn modelId="{3D0B899A-B9E8-468A-92A5-93169A907708}" type="presParOf" srcId="{6FA75C1E-32F3-4A61-8F81-6B193E3B751A}" destId="{0AC01282-3B9D-4114-8E80-7FB018D0299B}" srcOrd="0" destOrd="0" presId="urn:microsoft.com/office/officeart/2005/8/layout/pyramid2"/>
    <dgm:cxn modelId="{0BC6D233-1216-4CAD-844C-4A5052EF6552}" type="presParOf" srcId="{6FA75C1E-32F3-4A61-8F81-6B193E3B751A}" destId="{09CE51E2-04D7-4241-885E-5732800F1CF9}" srcOrd="1" destOrd="0" presId="urn:microsoft.com/office/officeart/2005/8/layout/pyramid2"/>
    <dgm:cxn modelId="{A7A71218-65DF-478E-A935-C23539398546}" type="presParOf" srcId="{09CE51E2-04D7-4241-885E-5732800F1CF9}" destId="{B49E09DC-779D-45AC-9E9E-D5DD914951F9}" srcOrd="0" destOrd="0" presId="urn:microsoft.com/office/officeart/2005/8/layout/pyramid2"/>
    <dgm:cxn modelId="{41C3304C-6280-4480-8D91-1E39B898612C}" type="presParOf" srcId="{09CE51E2-04D7-4241-885E-5732800F1CF9}" destId="{49A72742-9108-43AE-B4DB-52C13AB0B081}" srcOrd="1" destOrd="0" presId="urn:microsoft.com/office/officeart/2005/8/layout/pyramid2"/>
    <dgm:cxn modelId="{2E89F1DB-3365-463D-92FD-5DAC7CBEF76F}" type="presParOf" srcId="{09CE51E2-04D7-4241-885E-5732800F1CF9}" destId="{EFA0BD8F-8A8C-49FC-928F-15E8BFC4C5F1}" srcOrd="2" destOrd="0" presId="urn:microsoft.com/office/officeart/2005/8/layout/pyramid2"/>
    <dgm:cxn modelId="{8F912811-6EFF-44A9-8637-474EAD4A1542}" type="presParOf" srcId="{09CE51E2-04D7-4241-885E-5732800F1CF9}" destId="{64C8D314-1852-4EB7-9DD3-FA98B9D30E1C}" srcOrd="3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CC39081-7872-4D96-B14E-F11FCDB51124}" type="doc">
      <dgm:prSet loTypeId="urn:microsoft.com/office/officeart/2005/8/layout/pyramid2" loCatId="list" qsTypeId="urn:microsoft.com/office/officeart/2005/8/quickstyle/simple1" qsCatId="simple" csTypeId="urn:microsoft.com/office/officeart/2005/8/colors/accent1_2" csCatId="accent1" phldr="1"/>
      <dgm:spPr/>
    </dgm:pt>
    <dgm:pt modelId="{C2AAB9C6-37AF-4CDC-9184-4B81F14B01F9}">
      <dgm:prSet phldrT="[Text]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n-US" dirty="0" smtClean="0"/>
            <a:t>Inventory turnover ratio</a:t>
          </a:r>
          <a:endParaRPr lang="en-US" dirty="0"/>
        </a:p>
      </dgm:t>
    </dgm:pt>
    <dgm:pt modelId="{2C3AB861-2FAB-4F26-8A15-B5F6EC1A0633}" type="parTrans" cxnId="{44707A6F-2C28-4D94-B41E-0BFD836610B0}">
      <dgm:prSet/>
      <dgm:spPr/>
      <dgm:t>
        <a:bodyPr/>
        <a:lstStyle/>
        <a:p>
          <a:endParaRPr lang="en-US"/>
        </a:p>
      </dgm:t>
    </dgm:pt>
    <dgm:pt modelId="{CEFD4AE3-7404-463D-8B87-AA5E5C7FFF30}" type="sibTrans" cxnId="{44707A6F-2C28-4D94-B41E-0BFD836610B0}">
      <dgm:prSet/>
      <dgm:spPr/>
      <dgm:t>
        <a:bodyPr/>
        <a:lstStyle/>
        <a:p>
          <a:endParaRPr lang="en-US"/>
        </a:p>
      </dgm:t>
    </dgm:pt>
    <dgm:pt modelId="{C7C27D90-E6D6-479C-903D-50F04C25E6D8}">
      <dgm:prSet phldrT="[Text]"/>
      <dgm:spPr>
        <a:solidFill>
          <a:srgbClr val="B9CDE5">
            <a:alpha val="90000"/>
          </a:srgbClr>
        </a:solidFill>
      </dgm:spPr>
      <dgm:t>
        <a:bodyPr/>
        <a:lstStyle/>
        <a:p>
          <a:r>
            <a:rPr lang="en-US" dirty="0" smtClean="0"/>
            <a:t>Day’s sales outstanding ratio</a:t>
          </a:r>
          <a:endParaRPr lang="en-US" dirty="0"/>
        </a:p>
      </dgm:t>
    </dgm:pt>
    <dgm:pt modelId="{2D6922E2-F680-4C8D-86E5-BC62591192B1}" type="parTrans" cxnId="{8F5207AE-D16C-4B95-B7FA-D1D440BC1009}">
      <dgm:prSet/>
      <dgm:spPr/>
      <dgm:t>
        <a:bodyPr/>
        <a:lstStyle/>
        <a:p>
          <a:endParaRPr lang="en-US"/>
        </a:p>
      </dgm:t>
    </dgm:pt>
    <dgm:pt modelId="{081C36CB-2881-4C78-AEEE-86D5BA2ADF4A}" type="sibTrans" cxnId="{8F5207AE-D16C-4B95-B7FA-D1D440BC1009}">
      <dgm:prSet/>
      <dgm:spPr/>
      <dgm:t>
        <a:bodyPr/>
        <a:lstStyle/>
        <a:p>
          <a:endParaRPr lang="en-US"/>
        </a:p>
      </dgm:t>
    </dgm:pt>
    <dgm:pt modelId="{0795008C-F5E8-4DC1-A181-FA0BE5538211}">
      <dgm:prSet phldrT="[Text]"/>
      <dgm:spPr>
        <a:solidFill>
          <a:srgbClr val="B9CDE5">
            <a:alpha val="90000"/>
          </a:srgbClr>
        </a:solidFill>
      </dgm:spPr>
      <dgm:t>
        <a:bodyPr/>
        <a:lstStyle/>
        <a:p>
          <a:r>
            <a:rPr lang="en-US" dirty="0" smtClean="0"/>
            <a:t>Total assets turnover ratio</a:t>
          </a:r>
          <a:endParaRPr lang="en-US" dirty="0"/>
        </a:p>
      </dgm:t>
    </dgm:pt>
    <dgm:pt modelId="{663BBCD4-8159-4A1A-8E88-216A04EE1740}" type="parTrans" cxnId="{C89F1FA8-2AAF-49E4-9CEB-CD2049589DAB}">
      <dgm:prSet/>
      <dgm:spPr/>
      <dgm:t>
        <a:bodyPr/>
        <a:lstStyle/>
        <a:p>
          <a:endParaRPr lang="en-US"/>
        </a:p>
      </dgm:t>
    </dgm:pt>
    <dgm:pt modelId="{5F64BFFC-83CD-4FC8-A837-AD7DBD45EE85}" type="sibTrans" cxnId="{C89F1FA8-2AAF-49E4-9CEB-CD2049589DAB}">
      <dgm:prSet/>
      <dgm:spPr/>
      <dgm:t>
        <a:bodyPr/>
        <a:lstStyle/>
        <a:p>
          <a:endParaRPr lang="en-US"/>
        </a:p>
      </dgm:t>
    </dgm:pt>
    <dgm:pt modelId="{6FA75C1E-32F3-4A61-8F81-6B193E3B751A}" type="pres">
      <dgm:prSet presAssocID="{BCC39081-7872-4D96-B14E-F11FCDB51124}" presName="compositeShape" presStyleCnt="0">
        <dgm:presLayoutVars>
          <dgm:dir/>
          <dgm:resizeHandles/>
        </dgm:presLayoutVars>
      </dgm:prSet>
      <dgm:spPr/>
    </dgm:pt>
    <dgm:pt modelId="{0AC01282-3B9D-4114-8E80-7FB018D0299B}" type="pres">
      <dgm:prSet presAssocID="{BCC39081-7872-4D96-B14E-F11FCDB51124}" presName="pyramid" presStyleLbl="node1" presStyleIdx="0" presStyleCnt="1" custLinFactNeighborX="-55200" custLinFactNeighborY="-10345"/>
      <dgm:spPr/>
    </dgm:pt>
    <dgm:pt modelId="{09CE51E2-04D7-4241-885E-5732800F1CF9}" type="pres">
      <dgm:prSet presAssocID="{BCC39081-7872-4D96-B14E-F11FCDB51124}" presName="theList" presStyleCnt="0"/>
      <dgm:spPr/>
    </dgm:pt>
    <dgm:pt modelId="{B49E09DC-779D-45AC-9E9E-D5DD914951F9}" type="pres">
      <dgm:prSet presAssocID="{C2AAB9C6-37AF-4CDC-9184-4B81F14B01F9}" presName="aNode" presStyleLbl="f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9A72742-9108-43AE-B4DB-52C13AB0B081}" type="pres">
      <dgm:prSet presAssocID="{C2AAB9C6-37AF-4CDC-9184-4B81F14B01F9}" presName="aSpace" presStyleCnt="0"/>
      <dgm:spPr/>
    </dgm:pt>
    <dgm:pt modelId="{EFA0BD8F-8A8C-49FC-928F-15E8BFC4C5F1}" type="pres">
      <dgm:prSet presAssocID="{C7C27D90-E6D6-479C-903D-50F04C25E6D8}" presName="aNode" presStyleLbl="f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C8D314-1852-4EB7-9DD3-FA98B9D30E1C}" type="pres">
      <dgm:prSet presAssocID="{C7C27D90-E6D6-479C-903D-50F04C25E6D8}" presName="aSpace" presStyleCnt="0"/>
      <dgm:spPr/>
    </dgm:pt>
    <dgm:pt modelId="{C901EDC9-9ACC-41A5-A100-DC2E275B522F}" type="pres">
      <dgm:prSet presAssocID="{0795008C-F5E8-4DC1-A181-FA0BE5538211}" presName="aNode" presStyleLbl="f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4B3DBC-0D21-4779-AF48-F3AD6A68FEF6}" type="pres">
      <dgm:prSet presAssocID="{0795008C-F5E8-4DC1-A181-FA0BE5538211}" presName="aSpace" presStyleCnt="0"/>
      <dgm:spPr/>
    </dgm:pt>
  </dgm:ptLst>
  <dgm:cxnLst>
    <dgm:cxn modelId="{C89F1FA8-2AAF-49E4-9CEB-CD2049589DAB}" srcId="{BCC39081-7872-4D96-B14E-F11FCDB51124}" destId="{0795008C-F5E8-4DC1-A181-FA0BE5538211}" srcOrd="2" destOrd="0" parTransId="{663BBCD4-8159-4A1A-8E88-216A04EE1740}" sibTransId="{5F64BFFC-83CD-4FC8-A837-AD7DBD45EE85}"/>
    <dgm:cxn modelId="{44707A6F-2C28-4D94-B41E-0BFD836610B0}" srcId="{BCC39081-7872-4D96-B14E-F11FCDB51124}" destId="{C2AAB9C6-37AF-4CDC-9184-4B81F14B01F9}" srcOrd="0" destOrd="0" parTransId="{2C3AB861-2FAB-4F26-8A15-B5F6EC1A0633}" sibTransId="{CEFD4AE3-7404-463D-8B87-AA5E5C7FFF30}"/>
    <dgm:cxn modelId="{E0045ABB-1A89-467E-A98D-DB94D691F324}" type="presOf" srcId="{C7C27D90-E6D6-479C-903D-50F04C25E6D8}" destId="{EFA0BD8F-8A8C-49FC-928F-15E8BFC4C5F1}" srcOrd="0" destOrd="0" presId="urn:microsoft.com/office/officeart/2005/8/layout/pyramid2"/>
    <dgm:cxn modelId="{8F5207AE-D16C-4B95-B7FA-D1D440BC1009}" srcId="{BCC39081-7872-4D96-B14E-F11FCDB51124}" destId="{C7C27D90-E6D6-479C-903D-50F04C25E6D8}" srcOrd="1" destOrd="0" parTransId="{2D6922E2-F680-4C8D-86E5-BC62591192B1}" sibTransId="{081C36CB-2881-4C78-AEEE-86D5BA2ADF4A}"/>
    <dgm:cxn modelId="{482CB800-DAB7-4C56-9C0E-0F5AD2CA06E1}" type="presOf" srcId="{C2AAB9C6-37AF-4CDC-9184-4B81F14B01F9}" destId="{B49E09DC-779D-45AC-9E9E-D5DD914951F9}" srcOrd="0" destOrd="0" presId="urn:microsoft.com/office/officeart/2005/8/layout/pyramid2"/>
    <dgm:cxn modelId="{EA32B73C-4702-4BFE-9BC1-54F7C09B4225}" type="presOf" srcId="{0795008C-F5E8-4DC1-A181-FA0BE5538211}" destId="{C901EDC9-9ACC-41A5-A100-DC2E275B522F}" srcOrd="0" destOrd="0" presId="urn:microsoft.com/office/officeart/2005/8/layout/pyramid2"/>
    <dgm:cxn modelId="{902AEF1E-8D37-49FB-98F1-A69F64D64986}" type="presOf" srcId="{BCC39081-7872-4D96-B14E-F11FCDB51124}" destId="{6FA75C1E-32F3-4A61-8F81-6B193E3B751A}" srcOrd="0" destOrd="0" presId="urn:microsoft.com/office/officeart/2005/8/layout/pyramid2"/>
    <dgm:cxn modelId="{9C63C459-E805-4D84-863D-B977543F291B}" type="presParOf" srcId="{6FA75C1E-32F3-4A61-8F81-6B193E3B751A}" destId="{0AC01282-3B9D-4114-8E80-7FB018D0299B}" srcOrd="0" destOrd="0" presId="urn:microsoft.com/office/officeart/2005/8/layout/pyramid2"/>
    <dgm:cxn modelId="{82D179D1-6858-493D-8BA4-B43E63A32AB8}" type="presParOf" srcId="{6FA75C1E-32F3-4A61-8F81-6B193E3B751A}" destId="{09CE51E2-04D7-4241-885E-5732800F1CF9}" srcOrd="1" destOrd="0" presId="urn:microsoft.com/office/officeart/2005/8/layout/pyramid2"/>
    <dgm:cxn modelId="{FF897AAF-A6E2-4767-926A-B35A253FB983}" type="presParOf" srcId="{09CE51E2-04D7-4241-885E-5732800F1CF9}" destId="{B49E09DC-779D-45AC-9E9E-D5DD914951F9}" srcOrd="0" destOrd="0" presId="urn:microsoft.com/office/officeart/2005/8/layout/pyramid2"/>
    <dgm:cxn modelId="{82E965AC-B275-4E1A-958E-68BEC46CCB41}" type="presParOf" srcId="{09CE51E2-04D7-4241-885E-5732800F1CF9}" destId="{49A72742-9108-43AE-B4DB-52C13AB0B081}" srcOrd="1" destOrd="0" presId="urn:microsoft.com/office/officeart/2005/8/layout/pyramid2"/>
    <dgm:cxn modelId="{AE04FCEF-0CDE-4DD1-A93F-FBB267FEDFBD}" type="presParOf" srcId="{09CE51E2-04D7-4241-885E-5732800F1CF9}" destId="{EFA0BD8F-8A8C-49FC-928F-15E8BFC4C5F1}" srcOrd="2" destOrd="0" presId="urn:microsoft.com/office/officeart/2005/8/layout/pyramid2"/>
    <dgm:cxn modelId="{A9202D0D-2557-4842-98E1-F2B2F8FC37BA}" type="presParOf" srcId="{09CE51E2-04D7-4241-885E-5732800F1CF9}" destId="{64C8D314-1852-4EB7-9DD3-FA98B9D30E1C}" srcOrd="3" destOrd="0" presId="urn:microsoft.com/office/officeart/2005/8/layout/pyramid2"/>
    <dgm:cxn modelId="{FD707681-294D-4F5F-9B54-FBD29B8912B3}" type="presParOf" srcId="{09CE51E2-04D7-4241-885E-5732800F1CF9}" destId="{C901EDC9-9ACC-41A5-A100-DC2E275B522F}" srcOrd="4" destOrd="0" presId="urn:microsoft.com/office/officeart/2005/8/layout/pyramid2"/>
    <dgm:cxn modelId="{38AAA493-AD58-481E-B82D-D1DA7768000E}" type="presParOf" srcId="{09CE51E2-04D7-4241-885E-5732800F1CF9}" destId="{F74B3DBC-0D21-4779-AF48-F3AD6A68FEF6}" srcOrd="5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BCC39081-7872-4D96-B14E-F11FCDB51124}" type="doc">
      <dgm:prSet loTypeId="urn:microsoft.com/office/officeart/2005/8/layout/pyramid2" loCatId="list" qsTypeId="urn:microsoft.com/office/officeart/2005/8/quickstyle/simple1" qsCatId="simple" csTypeId="urn:microsoft.com/office/officeart/2005/8/colors/accent1_2" csCatId="accent1" phldr="1"/>
      <dgm:spPr/>
    </dgm:pt>
    <dgm:pt modelId="{C2AAB9C6-37AF-4CDC-9184-4B81F14B01F9}">
      <dgm:prSet phldrT="[Text]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n-US" dirty="0" smtClean="0"/>
            <a:t>Profit margin on sales</a:t>
          </a:r>
          <a:endParaRPr lang="en-US" dirty="0"/>
        </a:p>
      </dgm:t>
    </dgm:pt>
    <dgm:pt modelId="{2C3AB861-2FAB-4F26-8A15-B5F6EC1A0633}" type="parTrans" cxnId="{44707A6F-2C28-4D94-B41E-0BFD836610B0}">
      <dgm:prSet/>
      <dgm:spPr/>
      <dgm:t>
        <a:bodyPr/>
        <a:lstStyle/>
        <a:p>
          <a:endParaRPr lang="en-US"/>
        </a:p>
      </dgm:t>
    </dgm:pt>
    <dgm:pt modelId="{CEFD4AE3-7404-463D-8B87-AA5E5C7FFF30}" type="sibTrans" cxnId="{44707A6F-2C28-4D94-B41E-0BFD836610B0}">
      <dgm:prSet/>
      <dgm:spPr/>
      <dgm:t>
        <a:bodyPr/>
        <a:lstStyle/>
        <a:p>
          <a:endParaRPr lang="en-US"/>
        </a:p>
      </dgm:t>
    </dgm:pt>
    <dgm:pt modelId="{C7C27D90-E6D6-479C-903D-50F04C25E6D8}">
      <dgm:prSet phldrT="[Text]"/>
      <dgm:spPr>
        <a:solidFill>
          <a:srgbClr val="B9CDE5">
            <a:alpha val="90000"/>
          </a:srgbClr>
        </a:solidFill>
      </dgm:spPr>
      <dgm:t>
        <a:bodyPr/>
        <a:lstStyle/>
        <a:p>
          <a:r>
            <a:rPr lang="en-US" dirty="0" smtClean="0"/>
            <a:t>Return on total assets</a:t>
          </a:r>
          <a:endParaRPr lang="en-US" dirty="0"/>
        </a:p>
      </dgm:t>
    </dgm:pt>
    <dgm:pt modelId="{2D6922E2-F680-4C8D-86E5-BC62591192B1}" type="parTrans" cxnId="{8F5207AE-D16C-4B95-B7FA-D1D440BC1009}">
      <dgm:prSet/>
      <dgm:spPr/>
      <dgm:t>
        <a:bodyPr/>
        <a:lstStyle/>
        <a:p>
          <a:endParaRPr lang="en-US"/>
        </a:p>
      </dgm:t>
    </dgm:pt>
    <dgm:pt modelId="{081C36CB-2881-4C78-AEEE-86D5BA2ADF4A}" type="sibTrans" cxnId="{8F5207AE-D16C-4B95-B7FA-D1D440BC1009}">
      <dgm:prSet/>
      <dgm:spPr/>
      <dgm:t>
        <a:bodyPr/>
        <a:lstStyle/>
        <a:p>
          <a:endParaRPr lang="en-US"/>
        </a:p>
      </dgm:t>
    </dgm:pt>
    <dgm:pt modelId="{0795008C-F5E8-4DC1-A181-FA0BE5538211}">
      <dgm:prSet phldrT="[Text]"/>
      <dgm:spPr>
        <a:solidFill>
          <a:srgbClr val="B9CDE5">
            <a:alpha val="90000"/>
          </a:srgbClr>
        </a:solidFill>
      </dgm:spPr>
      <dgm:t>
        <a:bodyPr/>
        <a:lstStyle/>
        <a:p>
          <a:r>
            <a:rPr lang="en-US" dirty="0" smtClean="0"/>
            <a:t>Return on common equity</a:t>
          </a:r>
          <a:endParaRPr lang="en-US" dirty="0"/>
        </a:p>
      </dgm:t>
    </dgm:pt>
    <dgm:pt modelId="{663BBCD4-8159-4A1A-8E88-216A04EE1740}" type="parTrans" cxnId="{C89F1FA8-2AAF-49E4-9CEB-CD2049589DAB}">
      <dgm:prSet/>
      <dgm:spPr/>
      <dgm:t>
        <a:bodyPr/>
        <a:lstStyle/>
        <a:p>
          <a:endParaRPr lang="en-US"/>
        </a:p>
      </dgm:t>
    </dgm:pt>
    <dgm:pt modelId="{5F64BFFC-83CD-4FC8-A837-AD7DBD45EE85}" type="sibTrans" cxnId="{C89F1FA8-2AAF-49E4-9CEB-CD2049589DAB}">
      <dgm:prSet/>
      <dgm:spPr/>
      <dgm:t>
        <a:bodyPr/>
        <a:lstStyle/>
        <a:p>
          <a:endParaRPr lang="en-US"/>
        </a:p>
      </dgm:t>
    </dgm:pt>
    <dgm:pt modelId="{6FA75C1E-32F3-4A61-8F81-6B193E3B751A}" type="pres">
      <dgm:prSet presAssocID="{BCC39081-7872-4D96-B14E-F11FCDB51124}" presName="compositeShape" presStyleCnt="0">
        <dgm:presLayoutVars>
          <dgm:dir/>
          <dgm:resizeHandles/>
        </dgm:presLayoutVars>
      </dgm:prSet>
      <dgm:spPr/>
    </dgm:pt>
    <dgm:pt modelId="{0AC01282-3B9D-4114-8E80-7FB018D0299B}" type="pres">
      <dgm:prSet presAssocID="{BCC39081-7872-4D96-B14E-F11FCDB51124}" presName="pyramid" presStyleLbl="node1" presStyleIdx="0" presStyleCnt="1" custLinFactNeighborX="-2875" custLinFactNeighborY="-2500"/>
      <dgm:spPr/>
    </dgm:pt>
    <dgm:pt modelId="{09CE51E2-04D7-4241-885E-5732800F1CF9}" type="pres">
      <dgm:prSet presAssocID="{BCC39081-7872-4D96-B14E-F11FCDB51124}" presName="theList" presStyleCnt="0"/>
      <dgm:spPr/>
    </dgm:pt>
    <dgm:pt modelId="{B49E09DC-779D-45AC-9E9E-D5DD914951F9}" type="pres">
      <dgm:prSet presAssocID="{C2AAB9C6-37AF-4CDC-9184-4B81F14B01F9}" presName="aNode" presStyleLbl="fgAcc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9A72742-9108-43AE-B4DB-52C13AB0B081}" type="pres">
      <dgm:prSet presAssocID="{C2AAB9C6-37AF-4CDC-9184-4B81F14B01F9}" presName="aSpace" presStyleCnt="0"/>
      <dgm:spPr/>
    </dgm:pt>
    <dgm:pt modelId="{EFA0BD8F-8A8C-49FC-928F-15E8BFC4C5F1}" type="pres">
      <dgm:prSet presAssocID="{C7C27D90-E6D6-479C-903D-50F04C25E6D8}" presName="aNode" presStyleLbl="fgAcc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C8D314-1852-4EB7-9DD3-FA98B9D30E1C}" type="pres">
      <dgm:prSet presAssocID="{C7C27D90-E6D6-479C-903D-50F04C25E6D8}" presName="aSpace" presStyleCnt="0"/>
      <dgm:spPr/>
    </dgm:pt>
    <dgm:pt modelId="{C901EDC9-9ACC-41A5-A100-DC2E275B522F}" type="pres">
      <dgm:prSet presAssocID="{0795008C-F5E8-4DC1-A181-FA0BE5538211}" presName="aNode" presStyleLbl="fgAcc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4B3DBC-0D21-4779-AF48-F3AD6A68FEF6}" type="pres">
      <dgm:prSet presAssocID="{0795008C-F5E8-4DC1-A181-FA0BE5538211}" presName="aSpace" presStyleCnt="0"/>
      <dgm:spPr/>
    </dgm:pt>
  </dgm:ptLst>
  <dgm:cxnLst>
    <dgm:cxn modelId="{C89F1FA8-2AAF-49E4-9CEB-CD2049589DAB}" srcId="{BCC39081-7872-4D96-B14E-F11FCDB51124}" destId="{0795008C-F5E8-4DC1-A181-FA0BE5538211}" srcOrd="2" destOrd="0" parTransId="{663BBCD4-8159-4A1A-8E88-216A04EE1740}" sibTransId="{5F64BFFC-83CD-4FC8-A837-AD7DBD45EE85}"/>
    <dgm:cxn modelId="{44707A6F-2C28-4D94-B41E-0BFD836610B0}" srcId="{BCC39081-7872-4D96-B14E-F11FCDB51124}" destId="{C2AAB9C6-37AF-4CDC-9184-4B81F14B01F9}" srcOrd="0" destOrd="0" parTransId="{2C3AB861-2FAB-4F26-8A15-B5F6EC1A0633}" sibTransId="{CEFD4AE3-7404-463D-8B87-AA5E5C7FFF30}"/>
    <dgm:cxn modelId="{2B705A7C-2649-417D-A4A1-97522C6C445C}" type="presOf" srcId="{C2AAB9C6-37AF-4CDC-9184-4B81F14B01F9}" destId="{B49E09DC-779D-45AC-9E9E-D5DD914951F9}" srcOrd="0" destOrd="0" presId="urn:microsoft.com/office/officeart/2005/8/layout/pyramid2"/>
    <dgm:cxn modelId="{8F5207AE-D16C-4B95-B7FA-D1D440BC1009}" srcId="{BCC39081-7872-4D96-B14E-F11FCDB51124}" destId="{C7C27D90-E6D6-479C-903D-50F04C25E6D8}" srcOrd="1" destOrd="0" parTransId="{2D6922E2-F680-4C8D-86E5-BC62591192B1}" sibTransId="{081C36CB-2881-4C78-AEEE-86D5BA2ADF4A}"/>
    <dgm:cxn modelId="{B3620F02-EFF0-41E8-ACD7-F00AFAC45030}" type="presOf" srcId="{BCC39081-7872-4D96-B14E-F11FCDB51124}" destId="{6FA75C1E-32F3-4A61-8F81-6B193E3B751A}" srcOrd="0" destOrd="0" presId="urn:microsoft.com/office/officeart/2005/8/layout/pyramid2"/>
    <dgm:cxn modelId="{C207F088-B948-4773-A37A-E28DFAD97BFC}" type="presOf" srcId="{0795008C-F5E8-4DC1-A181-FA0BE5538211}" destId="{C901EDC9-9ACC-41A5-A100-DC2E275B522F}" srcOrd="0" destOrd="0" presId="urn:microsoft.com/office/officeart/2005/8/layout/pyramid2"/>
    <dgm:cxn modelId="{D9243FB3-EA41-4D86-A593-86C14F61BFC0}" type="presOf" srcId="{C7C27D90-E6D6-479C-903D-50F04C25E6D8}" destId="{EFA0BD8F-8A8C-49FC-928F-15E8BFC4C5F1}" srcOrd="0" destOrd="0" presId="urn:microsoft.com/office/officeart/2005/8/layout/pyramid2"/>
    <dgm:cxn modelId="{AD39FEA4-F2EB-4C3F-9AF5-BBC367AEEF25}" type="presParOf" srcId="{6FA75C1E-32F3-4A61-8F81-6B193E3B751A}" destId="{0AC01282-3B9D-4114-8E80-7FB018D0299B}" srcOrd="0" destOrd="0" presId="urn:microsoft.com/office/officeart/2005/8/layout/pyramid2"/>
    <dgm:cxn modelId="{0B83441A-277C-4534-8C13-371521B79BEC}" type="presParOf" srcId="{6FA75C1E-32F3-4A61-8F81-6B193E3B751A}" destId="{09CE51E2-04D7-4241-885E-5732800F1CF9}" srcOrd="1" destOrd="0" presId="urn:microsoft.com/office/officeart/2005/8/layout/pyramid2"/>
    <dgm:cxn modelId="{DA8EC1A0-B06D-4B16-BA96-B42B1CCD06D5}" type="presParOf" srcId="{09CE51E2-04D7-4241-885E-5732800F1CF9}" destId="{B49E09DC-779D-45AC-9E9E-D5DD914951F9}" srcOrd="0" destOrd="0" presId="urn:microsoft.com/office/officeart/2005/8/layout/pyramid2"/>
    <dgm:cxn modelId="{4F5F292B-7808-4E77-AA9C-8D075AEC1F55}" type="presParOf" srcId="{09CE51E2-04D7-4241-885E-5732800F1CF9}" destId="{49A72742-9108-43AE-B4DB-52C13AB0B081}" srcOrd="1" destOrd="0" presId="urn:microsoft.com/office/officeart/2005/8/layout/pyramid2"/>
    <dgm:cxn modelId="{44AD4F5D-CE4D-4202-ACF9-31546A93CA51}" type="presParOf" srcId="{09CE51E2-04D7-4241-885E-5732800F1CF9}" destId="{EFA0BD8F-8A8C-49FC-928F-15E8BFC4C5F1}" srcOrd="2" destOrd="0" presId="urn:microsoft.com/office/officeart/2005/8/layout/pyramid2"/>
    <dgm:cxn modelId="{BA5F7FD4-C05E-4AA5-86B6-F98F3BF865D0}" type="presParOf" srcId="{09CE51E2-04D7-4241-885E-5732800F1CF9}" destId="{64C8D314-1852-4EB7-9DD3-FA98B9D30E1C}" srcOrd="3" destOrd="0" presId="urn:microsoft.com/office/officeart/2005/8/layout/pyramid2"/>
    <dgm:cxn modelId="{17B18D37-E6DB-415C-A237-CAE4C7F6EBC7}" type="presParOf" srcId="{09CE51E2-04D7-4241-885E-5732800F1CF9}" destId="{C901EDC9-9ACC-41A5-A100-DC2E275B522F}" srcOrd="4" destOrd="0" presId="urn:microsoft.com/office/officeart/2005/8/layout/pyramid2"/>
    <dgm:cxn modelId="{4C523E13-4AC3-4AE8-A62A-6820A387715E}" type="presParOf" srcId="{09CE51E2-04D7-4241-885E-5732800F1CF9}" destId="{F74B3DBC-0D21-4779-AF48-F3AD6A68FEF6}" srcOrd="5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BCC39081-7872-4D96-B14E-F11FCDB51124}" type="doc">
      <dgm:prSet loTypeId="urn:microsoft.com/office/officeart/2005/8/layout/pyramid2" loCatId="list" qsTypeId="urn:microsoft.com/office/officeart/2005/8/quickstyle/simple1" qsCatId="simple" csTypeId="urn:microsoft.com/office/officeart/2005/8/colors/accent1_2" csCatId="accent1" phldr="1"/>
      <dgm:spPr/>
    </dgm:pt>
    <dgm:pt modelId="{C2AAB9C6-37AF-4CDC-9184-4B81F14B01F9}">
      <dgm:prSet phldrT="[Text]"/>
      <dgm:spPr>
        <a:solidFill>
          <a:schemeClr val="accent1">
            <a:lumMod val="40000"/>
            <a:lumOff val="60000"/>
            <a:alpha val="90000"/>
          </a:schemeClr>
        </a:solidFill>
      </dgm:spPr>
      <dgm:t>
        <a:bodyPr/>
        <a:lstStyle/>
        <a:p>
          <a:r>
            <a:rPr lang="en-US" dirty="0" smtClean="0"/>
            <a:t>P/E ratio</a:t>
          </a:r>
          <a:endParaRPr lang="en-US" dirty="0"/>
        </a:p>
      </dgm:t>
    </dgm:pt>
    <dgm:pt modelId="{2C3AB861-2FAB-4F26-8A15-B5F6EC1A0633}" type="parTrans" cxnId="{44707A6F-2C28-4D94-B41E-0BFD836610B0}">
      <dgm:prSet/>
      <dgm:spPr/>
      <dgm:t>
        <a:bodyPr/>
        <a:lstStyle/>
        <a:p>
          <a:endParaRPr lang="en-US"/>
        </a:p>
      </dgm:t>
    </dgm:pt>
    <dgm:pt modelId="{CEFD4AE3-7404-463D-8B87-AA5E5C7FFF30}" type="sibTrans" cxnId="{44707A6F-2C28-4D94-B41E-0BFD836610B0}">
      <dgm:prSet/>
      <dgm:spPr/>
      <dgm:t>
        <a:bodyPr/>
        <a:lstStyle/>
        <a:p>
          <a:endParaRPr lang="en-US"/>
        </a:p>
      </dgm:t>
    </dgm:pt>
    <dgm:pt modelId="{C7C27D90-E6D6-479C-903D-50F04C25E6D8}">
      <dgm:prSet phldrT="[Text]"/>
      <dgm:spPr>
        <a:solidFill>
          <a:srgbClr val="B9CDE5">
            <a:alpha val="90000"/>
          </a:srgbClr>
        </a:solidFill>
      </dgm:spPr>
      <dgm:t>
        <a:bodyPr/>
        <a:lstStyle/>
        <a:p>
          <a:r>
            <a:rPr lang="en-US" dirty="0" smtClean="0"/>
            <a:t>Market/Book ratio</a:t>
          </a:r>
          <a:endParaRPr lang="en-US" dirty="0"/>
        </a:p>
      </dgm:t>
    </dgm:pt>
    <dgm:pt modelId="{2D6922E2-F680-4C8D-86E5-BC62591192B1}" type="parTrans" cxnId="{8F5207AE-D16C-4B95-B7FA-D1D440BC1009}">
      <dgm:prSet/>
      <dgm:spPr/>
      <dgm:t>
        <a:bodyPr/>
        <a:lstStyle/>
        <a:p>
          <a:endParaRPr lang="en-US"/>
        </a:p>
      </dgm:t>
    </dgm:pt>
    <dgm:pt modelId="{081C36CB-2881-4C78-AEEE-86D5BA2ADF4A}" type="sibTrans" cxnId="{8F5207AE-D16C-4B95-B7FA-D1D440BC1009}">
      <dgm:prSet/>
      <dgm:spPr/>
      <dgm:t>
        <a:bodyPr/>
        <a:lstStyle/>
        <a:p>
          <a:endParaRPr lang="en-US"/>
        </a:p>
      </dgm:t>
    </dgm:pt>
    <dgm:pt modelId="{6FA75C1E-32F3-4A61-8F81-6B193E3B751A}" type="pres">
      <dgm:prSet presAssocID="{BCC39081-7872-4D96-B14E-F11FCDB51124}" presName="compositeShape" presStyleCnt="0">
        <dgm:presLayoutVars>
          <dgm:dir/>
          <dgm:resizeHandles/>
        </dgm:presLayoutVars>
      </dgm:prSet>
      <dgm:spPr/>
    </dgm:pt>
    <dgm:pt modelId="{0AC01282-3B9D-4114-8E80-7FB018D0299B}" type="pres">
      <dgm:prSet presAssocID="{BCC39081-7872-4D96-B14E-F11FCDB51124}" presName="pyramid" presStyleLbl="node1" presStyleIdx="0" presStyleCnt="1" custLinFactNeighborX="-55200" custLinFactNeighborY="-10345"/>
      <dgm:spPr/>
    </dgm:pt>
    <dgm:pt modelId="{09CE51E2-04D7-4241-885E-5732800F1CF9}" type="pres">
      <dgm:prSet presAssocID="{BCC39081-7872-4D96-B14E-F11FCDB51124}" presName="theList" presStyleCnt="0"/>
      <dgm:spPr/>
    </dgm:pt>
    <dgm:pt modelId="{B49E09DC-779D-45AC-9E9E-D5DD914951F9}" type="pres">
      <dgm:prSet presAssocID="{C2AAB9C6-37AF-4CDC-9184-4B81F14B01F9}" presName="aNode" presStyleLbl="fgAcc1" presStyleIdx="0" presStyleCnt="2" custScaleX="101923" custScaleY="5650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9A72742-9108-43AE-B4DB-52C13AB0B081}" type="pres">
      <dgm:prSet presAssocID="{C2AAB9C6-37AF-4CDC-9184-4B81F14B01F9}" presName="aSpace" presStyleCnt="0"/>
      <dgm:spPr/>
    </dgm:pt>
    <dgm:pt modelId="{EFA0BD8F-8A8C-49FC-928F-15E8BFC4C5F1}" type="pres">
      <dgm:prSet presAssocID="{C7C27D90-E6D6-479C-903D-50F04C25E6D8}" presName="aNode" presStyleLbl="fgAcc1" presStyleIdx="1" presStyleCnt="2" custScaleX="108110" custScaleY="5657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4C8D314-1852-4EB7-9DD3-FA98B9D30E1C}" type="pres">
      <dgm:prSet presAssocID="{C7C27D90-E6D6-479C-903D-50F04C25E6D8}" presName="aSpace" presStyleCnt="0"/>
      <dgm:spPr/>
    </dgm:pt>
  </dgm:ptLst>
  <dgm:cxnLst>
    <dgm:cxn modelId="{A120C541-71F9-44EE-9729-629CCB27C7C3}" type="presOf" srcId="{C2AAB9C6-37AF-4CDC-9184-4B81F14B01F9}" destId="{B49E09DC-779D-45AC-9E9E-D5DD914951F9}" srcOrd="0" destOrd="0" presId="urn:microsoft.com/office/officeart/2005/8/layout/pyramid2"/>
    <dgm:cxn modelId="{C3FBC569-7C9E-4F8F-9066-F0117703749C}" type="presOf" srcId="{BCC39081-7872-4D96-B14E-F11FCDB51124}" destId="{6FA75C1E-32F3-4A61-8F81-6B193E3B751A}" srcOrd="0" destOrd="0" presId="urn:microsoft.com/office/officeart/2005/8/layout/pyramid2"/>
    <dgm:cxn modelId="{44707A6F-2C28-4D94-B41E-0BFD836610B0}" srcId="{BCC39081-7872-4D96-B14E-F11FCDB51124}" destId="{C2AAB9C6-37AF-4CDC-9184-4B81F14B01F9}" srcOrd="0" destOrd="0" parTransId="{2C3AB861-2FAB-4F26-8A15-B5F6EC1A0633}" sibTransId="{CEFD4AE3-7404-463D-8B87-AA5E5C7FFF30}"/>
    <dgm:cxn modelId="{8F5207AE-D16C-4B95-B7FA-D1D440BC1009}" srcId="{BCC39081-7872-4D96-B14E-F11FCDB51124}" destId="{C7C27D90-E6D6-479C-903D-50F04C25E6D8}" srcOrd="1" destOrd="0" parTransId="{2D6922E2-F680-4C8D-86E5-BC62591192B1}" sibTransId="{081C36CB-2881-4C78-AEEE-86D5BA2ADF4A}"/>
    <dgm:cxn modelId="{1861A810-559F-4E56-ACDA-DCD9CFEFF613}" type="presOf" srcId="{C7C27D90-E6D6-479C-903D-50F04C25E6D8}" destId="{EFA0BD8F-8A8C-49FC-928F-15E8BFC4C5F1}" srcOrd="0" destOrd="0" presId="urn:microsoft.com/office/officeart/2005/8/layout/pyramid2"/>
    <dgm:cxn modelId="{C7EDAEA7-6650-46E1-8AD4-E71797645805}" type="presParOf" srcId="{6FA75C1E-32F3-4A61-8F81-6B193E3B751A}" destId="{0AC01282-3B9D-4114-8E80-7FB018D0299B}" srcOrd="0" destOrd="0" presId="urn:microsoft.com/office/officeart/2005/8/layout/pyramid2"/>
    <dgm:cxn modelId="{35230FCC-F5F4-4464-87F0-478C18BE2E52}" type="presParOf" srcId="{6FA75C1E-32F3-4A61-8F81-6B193E3B751A}" destId="{09CE51E2-04D7-4241-885E-5732800F1CF9}" srcOrd="1" destOrd="0" presId="urn:microsoft.com/office/officeart/2005/8/layout/pyramid2"/>
    <dgm:cxn modelId="{1D4B798F-F02D-46C9-A027-17A1B29EA63E}" type="presParOf" srcId="{09CE51E2-04D7-4241-885E-5732800F1CF9}" destId="{B49E09DC-779D-45AC-9E9E-D5DD914951F9}" srcOrd="0" destOrd="0" presId="urn:microsoft.com/office/officeart/2005/8/layout/pyramid2"/>
    <dgm:cxn modelId="{7A75FE6E-09BB-420B-992E-EA948FC40A81}" type="presParOf" srcId="{09CE51E2-04D7-4241-885E-5732800F1CF9}" destId="{49A72742-9108-43AE-B4DB-52C13AB0B081}" srcOrd="1" destOrd="0" presId="urn:microsoft.com/office/officeart/2005/8/layout/pyramid2"/>
    <dgm:cxn modelId="{A78C811E-025C-4043-B73C-0B837AF7100F}" type="presParOf" srcId="{09CE51E2-04D7-4241-885E-5732800F1CF9}" destId="{EFA0BD8F-8A8C-49FC-928F-15E8BFC4C5F1}" srcOrd="2" destOrd="0" presId="urn:microsoft.com/office/officeart/2005/8/layout/pyramid2"/>
    <dgm:cxn modelId="{6459807B-DC17-4D4F-9885-4BED8FDF7B8A}" type="presParOf" srcId="{09CE51E2-04D7-4241-885E-5732800F1CF9}" destId="{64C8D314-1852-4EB7-9DD3-FA98B9D30E1C}" srcOrd="3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0AC01282-3B9D-4114-8E80-7FB018D0299B}">
      <dsp:nvSpPr>
        <dsp:cNvPr id="0" name=""/>
        <dsp:cNvSpPr/>
      </dsp:nvSpPr>
      <dsp:spPr>
        <a:xfrm>
          <a:off x="0" y="0"/>
          <a:ext cx="2915478" cy="3276600"/>
        </a:xfrm>
        <a:prstGeom prst="triangl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9E09DC-779D-45AC-9E9E-D5DD914951F9}">
      <dsp:nvSpPr>
        <dsp:cNvPr id="0" name=""/>
        <dsp:cNvSpPr/>
      </dsp:nvSpPr>
      <dsp:spPr>
        <a:xfrm>
          <a:off x="1457739" y="327979"/>
          <a:ext cx="1895060" cy="1164728"/>
        </a:xfrm>
        <a:prstGeom prst="roundRect">
          <a:avLst/>
        </a:prstGeom>
        <a:solidFill>
          <a:schemeClr val="tx2">
            <a:lumMod val="20000"/>
            <a:lumOff val="80000"/>
            <a:alpha val="9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Debt ratio</a:t>
          </a:r>
          <a:endParaRPr lang="en-US" sz="2100" kern="1200" dirty="0"/>
        </a:p>
      </dsp:txBody>
      <dsp:txXfrm>
        <a:off x="1457739" y="327979"/>
        <a:ext cx="1895060" cy="1164728"/>
      </dsp:txXfrm>
    </dsp:sp>
    <dsp:sp modelId="{EFA0BD8F-8A8C-49FC-928F-15E8BFC4C5F1}">
      <dsp:nvSpPr>
        <dsp:cNvPr id="0" name=""/>
        <dsp:cNvSpPr/>
      </dsp:nvSpPr>
      <dsp:spPr>
        <a:xfrm>
          <a:off x="1457739" y="1638300"/>
          <a:ext cx="1895060" cy="1164728"/>
        </a:xfrm>
        <a:prstGeom prst="roundRect">
          <a:avLst/>
        </a:prstGeom>
        <a:solidFill>
          <a:srgbClr val="C6D9F1">
            <a:alpha val="90000"/>
          </a:srgb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Times-interest-earned ratio</a:t>
          </a:r>
          <a:endParaRPr lang="en-US" sz="2100" kern="1200" dirty="0"/>
        </a:p>
      </dsp:txBody>
      <dsp:txXfrm>
        <a:off x="1457739" y="1638300"/>
        <a:ext cx="1895060" cy="1164728"/>
      </dsp:txXfrm>
    </dsp:sp>
  </dsp:spTree>
</dsp:drawing>
</file>

<file path=ppt/diagrams/drawing2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0AC01282-3B9D-4114-8E80-7FB018D0299B}">
      <dsp:nvSpPr>
        <dsp:cNvPr id="0" name=""/>
        <dsp:cNvSpPr/>
      </dsp:nvSpPr>
      <dsp:spPr>
        <a:xfrm>
          <a:off x="0" y="0"/>
          <a:ext cx="3352800" cy="3352800"/>
        </a:xfrm>
        <a:prstGeom prst="triangl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9E09DC-779D-45AC-9E9E-D5DD914951F9}">
      <dsp:nvSpPr>
        <dsp:cNvPr id="0" name=""/>
        <dsp:cNvSpPr/>
      </dsp:nvSpPr>
      <dsp:spPr>
        <a:xfrm>
          <a:off x="1805939" y="335607"/>
          <a:ext cx="2179320" cy="1191815"/>
        </a:xfrm>
        <a:prstGeom prst="roundRect">
          <a:avLst/>
        </a:prstGeom>
        <a:solidFill>
          <a:srgbClr val="C6D9F1">
            <a:alpha val="90000"/>
          </a:srgb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/>
            <a:t>Current ratio</a:t>
          </a:r>
          <a:endParaRPr lang="en-US" sz="3000" kern="1200" dirty="0"/>
        </a:p>
      </dsp:txBody>
      <dsp:txXfrm>
        <a:off x="1805939" y="335607"/>
        <a:ext cx="2179320" cy="1191815"/>
      </dsp:txXfrm>
    </dsp:sp>
    <dsp:sp modelId="{EFA0BD8F-8A8C-49FC-928F-15E8BFC4C5F1}">
      <dsp:nvSpPr>
        <dsp:cNvPr id="0" name=""/>
        <dsp:cNvSpPr/>
      </dsp:nvSpPr>
      <dsp:spPr>
        <a:xfrm>
          <a:off x="1805939" y="1676400"/>
          <a:ext cx="2179320" cy="1191815"/>
        </a:xfrm>
        <a:prstGeom prst="roundRect">
          <a:avLst/>
        </a:prstGeom>
        <a:solidFill>
          <a:srgbClr val="C6D9F1">
            <a:alpha val="90000"/>
          </a:srgb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4300" tIns="114300" rIns="114300" bIns="114300" numCol="1" spcCol="1270" anchor="ctr" anchorCtr="0">
          <a:noAutofit/>
        </a:bodyPr>
        <a:lstStyle/>
        <a:p>
          <a:pPr lvl="0" algn="ctr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000" kern="1200" dirty="0" smtClean="0"/>
            <a:t>Quick ratio</a:t>
          </a:r>
          <a:endParaRPr lang="en-US" sz="3000" kern="1200" dirty="0"/>
        </a:p>
      </dsp:txBody>
      <dsp:txXfrm>
        <a:off x="1805939" y="1676400"/>
        <a:ext cx="2179320" cy="1191815"/>
      </dsp:txXfrm>
    </dsp:sp>
  </dsp:spTree>
</dsp:drawing>
</file>

<file path=ppt/diagrams/drawing3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0AC01282-3B9D-4114-8E80-7FB018D0299B}">
      <dsp:nvSpPr>
        <dsp:cNvPr id="0" name=""/>
        <dsp:cNvSpPr/>
      </dsp:nvSpPr>
      <dsp:spPr>
        <a:xfrm>
          <a:off x="0" y="0"/>
          <a:ext cx="3180521" cy="3200400"/>
        </a:xfrm>
        <a:prstGeom prst="triangl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9E09DC-779D-45AC-9E9E-D5DD914951F9}">
      <dsp:nvSpPr>
        <dsp:cNvPr id="0" name=""/>
        <dsp:cNvSpPr/>
      </dsp:nvSpPr>
      <dsp:spPr>
        <a:xfrm>
          <a:off x="1590260" y="321758"/>
          <a:ext cx="2067339" cy="757594"/>
        </a:xfrm>
        <a:prstGeom prst="roundRect">
          <a:avLst/>
        </a:prstGeom>
        <a:solidFill>
          <a:schemeClr val="accent1">
            <a:lumMod val="40000"/>
            <a:lumOff val="60000"/>
            <a:alpha val="9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Inventory turnover ratio</a:t>
          </a:r>
          <a:endParaRPr lang="en-US" sz="1900" kern="1200" dirty="0"/>
        </a:p>
      </dsp:txBody>
      <dsp:txXfrm>
        <a:off x="1590260" y="321758"/>
        <a:ext cx="2067339" cy="757594"/>
      </dsp:txXfrm>
    </dsp:sp>
    <dsp:sp modelId="{EFA0BD8F-8A8C-49FC-928F-15E8BFC4C5F1}">
      <dsp:nvSpPr>
        <dsp:cNvPr id="0" name=""/>
        <dsp:cNvSpPr/>
      </dsp:nvSpPr>
      <dsp:spPr>
        <a:xfrm>
          <a:off x="1590260" y="1174052"/>
          <a:ext cx="2067339" cy="757594"/>
        </a:xfrm>
        <a:prstGeom prst="roundRect">
          <a:avLst/>
        </a:prstGeom>
        <a:solidFill>
          <a:srgbClr val="B9CDE5">
            <a:alpha val="90000"/>
          </a:srgb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Day’s sales outstanding ratio</a:t>
          </a:r>
          <a:endParaRPr lang="en-US" sz="1900" kern="1200" dirty="0"/>
        </a:p>
      </dsp:txBody>
      <dsp:txXfrm>
        <a:off x="1590260" y="1174052"/>
        <a:ext cx="2067339" cy="757594"/>
      </dsp:txXfrm>
    </dsp:sp>
    <dsp:sp modelId="{C901EDC9-9ACC-41A5-A100-DC2E275B522F}">
      <dsp:nvSpPr>
        <dsp:cNvPr id="0" name=""/>
        <dsp:cNvSpPr/>
      </dsp:nvSpPr>
      <dsp:spPr>
        <a:xfrm>
          <a:off x="1590260" y="2026347"/>
          <a:ext cx="2067339" cy="757594"/>
        </a:xfrm>
        <a:prstGeom prst="roundRect">
          <a:avLst/>
        </a:prstGeom>
        <a:solidFill>
          <a:srgbClr val="B9CDE5">
            <a:alpha val="90000"/>
          </a:srgb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2390" tIns="72390" rIns="72390" bIns="72390" numCol="1" spcCol="1270" anchor="ctr" anchorCtr="0">
          <a:noAutofit/>
        </a:bodyPr>
        <a:lstStyle/>
        <a:p>
          <a:pPr lvl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900" kern="1200" dirty="0" smtClean="0"/>
            <a:t>Total assets turnover ratio</a:t>
          </a:r>
          <a:endParaRPr lang="en-US" sz="1900" kern="1200" dirty="0"/>
        </a:p>
      </dsp:txBody>
      <dsp:txXfrm>
        <a:off x="1590260" y="2026347"/>
        <a:ext cx="2067339" cy="757594"/>
      </dsp:txXfrm>
    </dsp:sp>
  </dsp:spTree>
</dsp:drawing>
</file>

<file path=ppt/diagrams/drawing4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0AC01282-3B9D-4114-8E80-7FB018D0299B}">
      <dsp:nvSpPr>
        <dsp:cNvPr id="0" name=""/>
        <dsp:cNvSpPr/>
      </dsp:nvSpPr>
      <dsp:spPr>
        <a:xfrm>
          <a:off x="0" y="0"/>
          <a:ext cx="3180521" cy="3429000"/>
        </a:xfrm>
        <a:prstGeom prst="triangl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9E09DC-779D-45AC-9E9E-D5DD914951F9}">
      <dsp:nvSpPr>
        <dsp:cNvPr id="0" name=""/>
        <dsp:cNvSpPr/>
      </dsp:nvSpPr>
      <dsp:spPr>
        <a:xfrm>
          <a:off x="1590260" y="344741"/>
          <a:ext cx="2067339" cy="811708"/>
        </a:xfrm>
        <a:prstGeom prst="roundRect">
          <a:avLst/>
        </a:prstGeom>
        <a:solidFill>
          <a:schemeClr val="accent1">
            <a:lumMod val="40000"/>
            <a:lumOff val="60000"/>
            <a:alpha val="9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Profit margin on sales</a:t>
          </a:r>
          <a:endParaRPr lang="en-US" sz="2000" kern="1200" dirty="0"/>
        </a:p>
      </dsp:txBody>
      <dsp:txXfrm>
        <a:off x="1590260" y="344741"/>
        <a:ext cx="2067339" cy="811708"/>
      </dsp:txXfrm>
    </dsp:sp>
    <dsp:sp modelId="{EFA0BD8F-8A8C-49FC-928F-15E8BFC4C5F1}">
      <dsp:nvSpPr>
        <dsp:cNvPr id="0" name=""/>
        <dsp:cNvSpPr/>
      </dsp:nvSpPr>
      <dsp:spPr>
        <a:xfrm>
          <a:off x="1590260" y="1257913"/>
          <a:ext cx="2067339" cy="811708"/>
        </a:xfrm>
        <a:prstGeom prst="roundRect">
          <a:avLst/>
        </a:prstGeom>
        <a:solidFill>
          <a:srgbClr val="B9CDE5">
            <a:alpha val="90000"/>
          </a:srgb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Return on total assets</a:t>
          </a:r>
          <a:endParaRPr lang="en-US" sz="2000" kern="1200" dirty="0"/>
        </a:p>
      </dsp:txBody>
      <dsp:txXfrm>
        <a:off x="1590260" y="1257913"/>
        <a:ext cx="2067339" cy="811708"/>
      </dsp:txXfrm>
    </dsp:sp>
    <dsp:sp modelId="{C901EDC9-9ACC-41A5-A100-DC2E275B522F}">
      <dsp:nvSpPr>
        <dsp:cNvPr id="0" name=""/>
        <dsp:cNvSpPr/>
      </dsp:nvSpPr>
      <dsp:spPr>
        <a:xfrm>
          <a:off x="1590260" y="2171086"/>
          <a:ext cx="2067339" cy="811708"/>
        </a:xfrm>
        <a:prstGeom prst="roundRect">
          <a:avLst/>
        </a:prstGeom>
        <a:solidFill>
          <a:srgbClr val="B9CDE5">
            <a:alpha val="90000"/>
          </a:srgb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/>
            <a:t>Return on common equity</a:t>
          </a:r>
          <a:endParaRPr lang="en-US" sz="2000" kern="1200" dirty="0"/>
        </a:p>
      </dsp:txBody>
      <dsp:txXfrm>
        <a:off x="1590260" y="2171086"/>
        <a:ext cx="2067339" cy="811708"/>
      </dsp:txXfrm>
    </dsp:sp>
  </dsp:spTree>
</dsp:drawing>
</file>

<file path=ppt/diagrams/drawing5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0AC01282-3B9D-4114-8E80-7FB018D0299B}">
      <dsp:nvSpPr>
        <dsp:cNvPr id="0" name=""/>
        <dsp:cNvSpPr/>
      </dsp:nvSpPr>
      <dsp:spPr>
        <a:xfrm>
          <a:off x="0" y="0"/>
          <a:ext cx="3505200" cy="3505200"/>
        </a:xfrm>
        <a:prstGeom prst="triangl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49E09DC-779D-45AC-9E9E-D5DD914951F9}">
      <dsp:nvSpPr>
        <dsp:cNvPr id="0" name=""/>
        <dsp:cNvSpPr/>
      </dsp:nvSpPr>
      <dsp:spPr>
        <a:xfrm>
          <a:off x="2031209" y="351632"/>
          <a:ext cx="2322193" cy="1146629"/>
        </a:xfrm>
        <a:prstGeom prst="roundRect">
          <a:avLst/>
        </a:prstGeom>
        <a:solidFill>
          <a:schemeClr val="accent1">
            <a:lumMod val="40000"/>
            <a:lumOff val="60000"/>
            <a:alpha val="9000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 smtClean="0"/>
            <a:t>P/E ratio</a:t>
          </a:r>
          <a:endParaRPr lang="en-US" sz="2900" kern="1200" dirty="0"/>
        </a:p>
      </dsp:txBody>
      <dsp:txXfrm>
        <a:off x="2031209" y="351632"/>
        <a:ext cx="2322193" cy="1146629"/>
      </dsp:txXfrm>
    </dsp:sp>
    <dsp:sp modelId="{EFA0BD8F-8A8C-49FC-928F-15E8BFC4C5F1}">
      <dsp:nvSpPr>
        <dsp:cNvPr id="0" name=""/>
        <dsp:cNvSpPr/>
      </dsp:nvSpPr>
      <dsp:spPr>
        <a:xfrm>
          <a:off x="1960727" y="1751910"/>
          <a:ext cx="2463156" cy="1148009"/>
        </a:xfrm>
        <a:prstGeom prst="roundRect">
          <a:avLst/>
        </a:prstGeom>
        <a:solidFill>
          <a:srgbClr val="B9CDE5">
            <a:alpha val="90000"/>
          </a:srgb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0490" tIns="110490" rIns="110490" bIns="110490" numCol="1" spcCol="1270" anchor="ctr" anchorCtr="0">
          <a:noAutofit/>
        </a:bodyPr>
        <a:lstStyle/>
        <a:p>
          <a:pPr lvl="0" algn="ctr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dirty="0" smtClean="0"/>
            <a:t>Market/Book ratio</a:t>
          </a:r>
          <a:endParaRPr lang="en-US" sz="2900" kern="1200" dirty="0"/>
        </a:p>
      </dsp:txBody>
      <dsp:txXfrm>
        <a:off x="1960727" y="1751910"/>
        <a:ext cx="2463156" cy="114800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561" y="0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4271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561" y="8774271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2700BCEF-5E50-4819-B739-A5F8B56FCA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5043987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561" y="0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5388" y="693738"/>
            <a:ext cx="4619625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0" y="4387135"/>
            <a:ext cx="5140960" cy="4156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71" tIns="45286" rIns="90571" bIns="452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4271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561" y="8774271"/>
            <a:ext cx="3037840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571" tIns="45286" rIns="90571" bIns="4528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E3DCBF86-F579-438D-9694-BC9AEAAB0A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69924508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4577434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5689305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656504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867314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9020769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665001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735692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1916477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7969766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96034659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4425773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8866446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2048144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943672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11011511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4271932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8721408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6275673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6301946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53832839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85290010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1057171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95CF77-7BBE-4FFA-BE9B-11012A1CC51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13340757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17145407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1660614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4119896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48413561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0515282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7243064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03659795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DCBF86-F579-438D-9694-BC9AEAAB0A7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786305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en-US" altLang="en-US" dirty="0" smtClean="0"/>
              <a:t>Contemporary Engineering Economics, 6th ed.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0C3984D5-7FDF-44A6-95A1-4284536EE22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9039636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.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CE7FA556-BF05-485C-A205-08F50D33745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9618723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.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67096C8-CCA2-4CB8-B1E6-BD057223F0E6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1309461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ontemporary Engineering Economics, 6th ed.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17E21AB-3BEB-4181-A2C2-DCE0E36EC6F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ontemporary Engineering Economics, 6th ed.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57663E6-1E27-4550-A3CA-4A6292334CC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.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BA82E23-327E-4EF1-870C-9C8995D575E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2694682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.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641555D-9F44-4302-AD2F-529B1D55E87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358059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r>
              <a:rPr lang="en-US" altLang="en-US" dirty="0" smtClean="0"/>
              <a:t>Contemporary Engineering Economics, 6th ed.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46CC2F2-3D2D-4618-B3A9-3C2D1FAB9E8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223596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., © 2015</a:t>
            </a: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9C8CB01-1F8C-4CDA-9CF6-BE22C2451FA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6143399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., © 2015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C7815D2-C400-4F38-9F6B-792DC6E7D06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999335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., © 201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FFC82C1-7A59-4753-A016-D5C168F3959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016203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.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1DEA430-E75A-4861-A462-CF300E82940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5466370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.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EEA42D76-AA2F-455E-9EA5-CB1E67F5478F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9326507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emf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gray">
          <a:xfrm>
            <a:off x="0" y="6403975"/>
            <a:ext cx="9153525" cy="457200"/>
          </a:xfrm>
          <a:prstGeom prst="rect">
            <a:avLst/>
          </a:prstGeom>
          <a:solidFill>
            <a:srgbClr val="263B94"/>
          </a:solidFill>
          <a:ln w="9525">
            <a:solidFill>
              <a:srgbClr val="263B94"/>
            </a:solidFill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</a:bodyPr>
          <a:lstStyle/>
          <a:p>
            <a:pPr defTabSz="457200" eaLnBrk="0" hangingPunct="0"/>
            <a:endParaRPr lang="en-US"/>
          </a:p>
        </p:txBody>
      </p:sp>
      <p:pic>
        <p:nvPicPr>
          <p:cNvPr id="8" name="Picture 8" descr="Pearson_Bound_White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7621588" y="6403975"/>
            <a:ext cx="153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 descr="Pearson_Strap_Bound_White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-3175" y="6403975"/>
            <a:ext cx="1766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7"/>
          <p:cNvSpPr txBox="1">
            <a:spLocks noChangeArrowheads="1"/>
          </p:cNvSpPr>
          <p:nvPr userDrawn="1"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prstTxWarp prst="textNoShape">
              <a:avLst/>
            </a:prstTxWarp>
          </a:bodyPr>
          <a:lstStyle/>
          <a:p>
            <a:pPr eaLnBrk="0" hangingPunct="0"/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Contemporary Engineering Economics, 6</a:t>
            </a:r>
            <a:r>
              <a:rPr lang="en-US" sz="900" i="1" baseline="300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th</a:t>
            </a:r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 edition</a:t>
            </a:r>
          </a:p>
          <a:p>
            <a:pPr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Park</a:t>
            </a:r>
          </a:p>
        </p:txBody>
      </p:sp>
      <p:sp>
        <p:nvSpPr>
          <p:cNvPr id="11" name="Text Box 47"/>
          <p:cNvSpPr txBox="1">
            <a:spLocks noChangeArrowheads="1"/>
          </p:cNvSpPr>
          <p:nvPr userDrawn="1"/>
        </p:nvSpPr>
        <p:spPr bwMode="auto"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Copyright © 2016 by Pearson Education, Inc.</a:t>
            </a:r>
          </a:p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All Rights Reserved</a:t>
            </a: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383245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  <p:sldLayoutId id="2147483746" r:id="rId13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4" Type="http://schemas.openxmlformats.org/officeDocument/2006/relationships/diagramLayout" Target="../diagrams/layout2.xml"/><Relationship Id="rId5" Type="http://schemas.openxmlformats.org/officeDocument/2006/relationships/diagramQuickStyle" Target="../diagrams/quickStyle2.xml"/><Relationship Id="rId6" Type="http://schemas.openxmlformats.org/officeDocument/2006/relationships/diagramColors" Target="../diagrams/colors2.xml"/><Relationship Id="rId7" Type="http://schemas.microsoft.com/office/2007/relationships/diagramDrawing" Target="../diagrams/drawing2.xml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4" Type="http://schemas.openxmlformats.org/officeDocument/2006/relationships/diagramLayout" Target="../diagrams/layout3.xml"/><Relationship Id="rId5" Type="http://schemas.openxmlformats.org/officeDocument/2006/relationships/diagramQuickStyle" Target="../diagrams/quickStyle3.xml"/><Relationship Id="rId6" Type="http://schemas.openxmlformats.org/officeDocument/2006/relationships/diagramColors" Target="../diagrams/colors3.xml"/><Relationship Id="rId7" Type="http://schemas.microsoft.com/office/2007/relationships/diagramDrawing" Target="../diagrams/drawing3.xml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0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4" Type="http://schemas.openxmlformats.org/officeDocument/2006/relationships/diagramLayout" Target="../diagrams/layout4.xml"/><Relationship Id="rId5" Type="http://schemas.openxmlformats.org/officeDocument/2006/relationships/diagramQuickStyle" Target="../diagrams/quickStyle4.xml"/><Relationship Id="rId6" Type="http://schemas.openxmlformats.org/officeDocument/2006/relationships/diagramColors" Target="../diagrams/colors4.xml"/><Relationship Id="rId7" Type="http://schemas.microsoft.com/office/2007/relationships/diagramDrawing" Target="../diagrams/drawing4.xml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10.png"/><Relationship Id="rId5" Type="http://schemas.openxmlformats.org/officeDocument/2006/relationships/oleObject" Target="../embeddings/oleObject1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10.png"/><Relationship Id="rId5" Type="http://schemas.openxmlformats.org/officeDocument/2006/relationships/oleObject" Target="../embeddings/oleObject13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0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image" Target="../media/image7.png"/><Relationship Id="rId5" Type="http://schemas.openxmlformats.org/officeDocument/2006/relationships/image" Target="../media/image10.png"/><Relationship Id="rId6" Type="http://schemas.openxmlformats.org/officeDocument/2006/relationships/oleObject" Target="../embeddings/oleObject15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4" Type="http://schemas.openxmlformats.org/officeDocument/2006/relationships/diagramLayout" Target="../diagrams/layout5.xml"/><Relationship Id="rId5" Type="http://schemas.openxmlformats.org/officeDocument/2006/relationships/diagramQuickStyle" Target="../diagrams/quickStyle5.xml"/><Relationship Id="rId6" Type="http://schemas.openxmlformats.org/officeDocument/2006/relationships/diagramColors" Target="../diagrams/colors5.xml"/><Relationship Id="rId7" Type="http://schemas.microsoft.com/office/2007/relationships/diagramDrawing" Target="../diagrams/drawing5.xml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oleObject16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7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8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oleObject19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0.png"/><Relationship Id="rId5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143000" y="1981200"/>
            <a:ext cx="7086600" cy="1219200"/>
          </a:xfrm>
        </p:spPr>
        <p:txBody>
          <a:bodyPr/>
          <a:lstStyle/>
          <a:p>
            <a:r>
              <a:rPr lang="en-US" b="1" dirty="0">
                <a:ea typeface="微软雅黑"/>
                <a:cs typeface="微软雅黑"/>
              </a:rPr>
              <a:t>Financial Ratio Analysis</a:t>
            </a:r>
          </a:p>
        </p:txBody>
      </p:sp>
      <p:sp>
        <p:nvSpPr>
          <p:cNvPr id="34611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600200" y="3581400"/>
            <a:ext cx="6400800" cy="22098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Lecture No</a:t>
            </a: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. 3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latin typeface="Calibri"/>
            </a:endParaRPr>
          </a:p>
          <a:p>
            <a:pPr>
              <a:lnSpc>
                <a:spcPct val="90000"/>
              </a:lnSpc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Chapter </a:t>
            </a: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2</a:t>
            </a:r>
          </a:p>
          <a:p>
            <a:pPr>
              <a:lnSpc>
                <a:spcPct val="90000"/>
              </a:lnSpc>
            </a:pP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Contemporary Engineering Economics, 6</a:t>
            </a:r>
            <a:r>
              <a:rPr lang="en-US" b="1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th</a:t>
            </a: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 ed.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latin typeface="Calibri"/>
            </a:endParaRPr>
          </a:p>
          <a:p>
            <a:pPr>
              <a:lnSpc>
                <a:spcPct val="90000"/>
              </a:lnSpc>
              <a:buClrTx/>
              <a:buSzTx/>
              <a:buFontTx/>
              <a:buNone/>
            </a:pP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39825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Calibri"/>
              </a:rPr>
              <a:t>Liquidity Analysi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200" dirty="0"/>
              <a:t>   </a:t>
            </a:r>
            <a:endParaRPr lang="en-US" sz="2200" dirty="0">
              <a:solidFill>
                <a:srgbClr val="000066"/>
              </a:solidFill>
            </a:endParaRPr>
          </a:p>
          <a:p>
            <a:pPr>
              <a:buFont typeface="Wingdings" pitchFamily="2" charset="2"/>
              <a:buNone/>
            </a:pPr>
            <a:endParaRPr lang="en-US" sz="2200" dirty="0"/>
          </a:p>
        </p:txBody>
      </p:sp>
      <p:sp>
        <p:nvSpPr>
          <p:cNvPr id="7" name="Title 1"/>
          <p:cNvSpPr>
            <a:spLocks noGrp="1"/>
          </p:cNvSpPr>
          <p:nvPr/>
        </p:nvSpPr>
        <p:spPr>
          <a:xfrm>
            <a:off x="685800" y="3200400"/>
            <a:ext cx="2895600" cy="4445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/>
        </p:nvSpPr>
        <p:spPr>
          <a:xfrm>
            <a:off x="609600" y="1981200"/>
            <a:ext cx="3657600" cy="3124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 Definition:</a:t>
            </a:r>
            <a:r>
              <a:rPr lang="en-US" sz="3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</a:rPr>
              <a:t> </a:t>
            </a:r>
            <a:r>
              <a:rPr lang="en-US" sz="32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Ratios that show the relationship of a firm’s cash and other assets to its current liabilities</a:t>
            </a:r>
            <a:endParaRPr lang="en-US" sz="3200" dirty="0">
              <a:solidFill>
                <a:schemeClr val="tx1">
                  <a:lumMod val="85000"/>
                  <a:lumOff val="15000"/>
                </a:schemeClr>
              </a:solidFill>
              <a:latin typeface="Calibri"/>
            </a:endParaRPr>
          </a:p>
        </p:txBody>
      </p:sp>
      <p:graphicFrame>
        <p:nvGraphicFramePr>
          <p:cNvPr id="9" name="Content Placeholder 7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753763616"/>
              </p:ext>
            </p:extLst>
          </p:nvPr>
        </p:nvGraphicFramePr>
        <p:xfrm>
          <a:off x="4572000" y="2133600"/>
          <a:ext cx="4114800" cy="3352800"/>
        </p:xfrm>
        <a:graphic>
          <a:graphicData uri="http://schemas.openxmlformats.org/drawingml/2006/diagram">
            <a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2476" y="1171567"/>
            <a:ext cx="3810000" cy="5054022"/>
          </a:xfrm>
          <a:prstGeom prst="rect">
            <a:avLst/>
          </a:prstGeom>
        </p:spPr>
      </p:pic>
      <p:sp>
        <p:nvSpPr>
          <p:cNvPr id="283655" name="Rectangle 7"/>
          <p:cNvSpPr>
            <a:spLocks noChangeArrowheads="1"/>
          </p:cNvSpPr>
          <p:nvPr/>
        </p:nvSpPr>
        <p:spPr bwMode="auto">
          <a:xfrm>
            <a:off x="685800" y="1980028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600" b="1" dirty="0">
                <a:latin typeface="Calibri"/>
              </a:rPr>
              <a:t>Measures a firm’s short-term </a:t>
            </a:r>
            <a:r>
              <a:rPr lang="en-US" sz="2600" b="1" dirty="0" smtClean="0">
                <a:latin typeface="Calibri"/>
              </a:rPr>
              <a:t>solvency</a:t>
            </a:r>
            <a:endParaRPr lang="en-US" sz="2600" b="1" dirty="0">
              <a:latin typeface="Calibri"/>
            </a:endParaRPr>
          </a:p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600" b="1" dirty="0" smtClean="0">
                <a:latin typeface="Calibri"/>
              </a:rPr>
              <a:t>Formula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600" dirty="0"/>
          </a:p>
        </p:txBody>
      </p:sp>
      <p:graphicFrame>
        <p:nvGraphicFramePr>
          <p:cNvPr id="283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12686290"/>
              </p:ext>
            </p:extLst>
          </p:nvPr>
        </p:nvGraphicFramePr>
        <p:xfrm>
          <a:off x="914400" y="3505200"/>
          <a:ext cx="3255963" cy="1730375"/>
        </p:xfrm>
        <a:graphic>
          <a:graphicData uri="http://schemas.openxmlformats.org/presentationml/2006/ole">
            <p:oleObj spid="_x0000_s283748" name="Equation" r:id="rId5" imgW="2145960" imgH="1015920" progId="Equation.DSMT4">
              <p:embed/>
            </p:oleObj>
          </a:graphicData>
        </a:graphic>
      </p:graphicFrame>
      <p:sp>
        <p:nvSpPr>
          <p:cNvPr id="283661" name="Text Box 13"/>
          <p:cNvSpPr txBox="1">
            <a:spLocks noChangeArrowheads="1"/>
          </p:cNvSpPr>
          <p:nvPr/>
        </p:nvSpPr>
        <p:spPr bwMode="auto">
          <a:xfrm>
            <a:off x="914400" y="762000"/>
            <a:ext cx="304151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262626"/>
                </a:solidFill>
                <a:latin typeface="Calibri"/>
              </a:rPr>
              <a:t>Current Ratio</a:t>
            </a:r>
          </a:p>
        </p:txBody>
      </p:sp>
      <p:sp>
        <p:nvSpPr>
          <p:cNvPr id="3" name="Rectangle 2"/>
          <p:cNvSpPr/>
          <p:nvPr/>
        </p:nvSpPr>
        <p:spPr>
          <a:xfrm>
            <a:off x="6716258" y="2978965"/>
            <a:ext cx="609600" cy="11430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6683373" y="4366025"/>
            <a:ext cx="609600" cy="15240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" name="Straight Arrow Connector 4"/>
          <p:cNvCxnSpPr>
            <a:endCxn id="2" idx="1"/>
          </p:cNvCxnSpPr>
          <p:nvPr/>
        </p:nvCxnSpPr>
        <p:spPr>
          <a:xfrm flipV="1">
            <a:off x="3276600" y="4442225"/>
            <a:ext cx="3406773" cy="282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048000" y="3048000"/>
            <a:ext cx="3515858" cy="13834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3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3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283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05338" y="1217385"/>
            <a:ext cx="4157662" cy="5054022"/>
          </a:xfrm>
          <a:prstGeom prst="rect">
            <a:avLst/>
          </a:prstGeom>
        </p:spPr>
      </p:pic>
      <p:sp>
        <p:nvSpPr>
          <p:cNvPr id="284678" name="Rectangle 6"/>
          <p:cNvSpPr>
            <a:spLocks noChangeArrowheads="1"/>
          </p:cNvSpPr>
          <p:nvPr/>
        </p:nvSpPr>
        <p:spPr bwMode="auto">
          <a:xfrm>
            <a:off x="7620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284679" name="Rectangle 7"/>
          <p:cNvSpPr>
            <a:spLocks noChangeArrowheads="1"/>
          </p:cNvSpPr>
          <p:nvPr/>
        </p:nvSpPr>
        <p:spPr bwMode="auto">
          <a:xfrm>
            <a:off x="685800" y="19812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600" b="1" dirty="0">
                <a:latin typeface="Calibri"/>
              </a:rPr>
              <a:t>Excludes inventories and prepaid expenses</a:t>
            </a:r>
          </a:p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600" b="1" dirty="0" smtClean="0">
                <a:latin typeface="Calibri"/>
              </a:rPr>
              <a:t>Formula </a:t>
            </a:r>
            <a:endParaRPr lang="en-US" sz="2600" b="1" dirty="0">
              <a:latin typeface="Calibri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600" dirty="0"/>
          </a:p>
        </p:txBody>
      </p:sp>
      <p:graphicFrame>
        <p:nvGraphicFramePr>
          <p:cNvPr id="284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322579443"/>
              </p:ext>
            </p:extLst>
          </p:nvPr>
        </p:nvGraphicFramePr>
        <p:xfrm>
          <a:off x="838200" y="3581400"/>
          <a:ext cx="3589337" cy="1695450"/>
        </p:xfrm>
        <a:graphic>
          <a:graphicData uri="http://schemas.openxmlformats.org/presentationml/2006/ole">
            <p:oleObj spid="_x0000_s284776" name="Equation" r:id="rId5" imgW="2654280" imgH="1015920" progId="Equation.DSMT4">
              <p:embed/>
            </p:oleObj>
          </a:graphicData>
        </a:graphic>
      </p:graphicFrame>
      <p:sp>
        <p:nvSpPr>
          <p:cNvPr id="284685" name="Text Box 13"/>
          <p:cNvSpPr txBox="1">
            <a:spLocks noChangeArrowheads="1"/>
          </p:cNvSpPr>
          <p:nvPr/>
        </p:nvSpPr>
        <p:spPr bwMode="auto">
          <a:xfrm>
            <a:off x="1066800" y="685800"/>
            <a:ext cx="287756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262626"/>
                </a:solidFill>
                <a:latin typeface="Calibri"/>
              </a:rPr>
              <a:t>Quick Ratio</a:t>
            </a:r>
          </a:p>
        </p:txBody>
      </p:sp>
      <p:sp>
        <p:nvSpPr>
          <p:cNvPr id="2" name="Rectangle 1"/>
          <p:cNvSpPr/>
          <p:nvPr/>
        </p:nvSpPr>
        <p:spPr>
          <a:xfrm>
            <a:off x="7054948" y="3006271"/>
            <a:ext cx="448938" cy="148771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054948" y="2619207"/>
            <a:ext cx="4572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036480" y="4409049"/>
            <a:ext cx="457200" cy="15240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124200" y="4495800"/>
            <a:ext cx="3912280" cy="228600"/>
          </a:xfrm>
          <a:prstGeom prst="straightConnector1">
            <a:avLst/>
          </a:prstGeom>
          <a:ln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3048000" y="3080656"/>
            <a:ext cx="3988480" cy="65314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038600" y="2695408"/>
            <a:ext cx="2997880" cy="103839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4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84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84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1181100"/>
            <a:ext cx="4032250" cy="5054022"/>
          </a:xfrm>
          <a:prstGeom prst="rect">
            <a:avLst/>
          </a:prstGeom>
        </p:spPr>
      </p:pic>
      <p:sp>
        <p:nvSpPr>
          <p:cNvPr id="285702" name="Rectangle 6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285703" name="Rectangle 7"/>
          <p:cNvSpPr>
            <a:spLocks noChangeArrowheads="1"/>
          </p:cNvSpPr>
          <p:nvPr/>
        </p:nvSpPr>
        <p:spPr bwMode="auto">
          <a:xfrm>
            <a:off x="685800" y="19812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600" b="1" dirty="0">
                <a:latin typeface="Calibri"/>
              </a:rPr>
              <a:t>An indication of a firm’s immediate liquidity</a:t>
            </a:r>
          </a:p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600" b="1" dirty="0" smtClean="0">
                <a:latin typeface="Calibri"/>
              </a:rPr>
              <a:t>Formula </a:t>
            </a:r>
            <a:endParaRPr lang="en-US" sz="2600" b="1" dirty="0">
              <a:latin typeface="Calibri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600" dirty="0"/>
          </a:p>
        </p:txBody>
      </p:sp>
      <p:graphicFrame>
        <p:nvGraphicFramePr>
          <p:cNvPr id="285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013369231"/>
              </p:ext>
            </p:extLst>
          </p:nvPr>
        </p:nvGraphicFramePr>
        <p:xfrm>
          <a:off x="846138" y="3898900"/>
          <a:ext cx="3648075" cy="1939925"/>
        </p:xfrm>
        <a:graphic>
          <a:graphicData uri="http://schemas.openxmlformats.org/presentationml/2006/ole">
            <p:oleObj spid="_x0000_s285796" name="Equation" r:id="rId5" imgW="2209680" imgH="1015920" progId="Equation.DSMT4">
              <p:embed/>
            </p:oleObj>
          </a:graphicData>
        </a:graphic>
      </p:graphicFrame>
      <p:sp>
        <p:nvSpPr>
          <p:cNvPr id="285709" name="Text Box 13"/>
          <p:cNvSpPr txBox="1">
            <a:spLocks noChangeArrowheads="1"/>
          </p:cNvSpPr>
          <p:nvPr/>
        </p:nvSpPr>
        <p:spPr bwMode="auto">
          <a:xfrm>
            <a:off x="838200" y="685800"/>
            <a:ext cx="3567728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262626"/>
                </a:solidFill>
                <a:latin typeface="Calibri"/>
              </a:rPr>
              <a:t>Liquidity Ratio</a:t>
            </a:r>
          </a:p>
        </p:txBody>
      </p:sp>
      <p:sp>
        <p:nvSpPr>
          <p:cNvPr id="2" name="Rectangle 1"/>
          <p:cNvSpPr/>
          <p:nvPr/>
        </p:nvSpPr>
        <p:spPr>
          <a:xfrm>
            <a:off x="6964680" y="4412297"/>
            <a:ext cx="533400" cy="11430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002780" y="2198616"/>
            <a:ext cx="457200" cy="17228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267200" y="2370895"/>
            <a:ext cx="2716823" cy="159150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4419600" y="4469447"/>
            <a:ext cx="2545080" cy="10255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85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85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85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5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85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1139825"/>
          </a:xfrm>
        </p:spPr>
        <p:txBody>
          <a:bodyPr/>
          <a:lstStyle/>
          <a:p>
            <a:pPr algn="ctr"/>
            <a:r>
              <a:rPr lang="en-US" b="1" dirty="0">
                <a:latin typeface="Calibri"/>
              </a:rPr>
              <a:t>Asset Management Analysi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3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200" dirty="0"/>
              <a:t>   </a:t>
            </a:r>
            <a:endParaRPr lang="en-US" sz="2200" dirty="0">
              <a:solidFill>
                <a:srgbClr val="000066"/>
              </a:solidFill>
            </a:endParaRPr>
          </a:p>
          <a:p>
            <a:pPr>
              <a:buFont typeface="Wingdings" pitchFamily="2" charset="2"/>
              <a:buNone/>
            </a:pPr>
            <a:endParaRPr lang="en-US" sz="2200" dirty="0">
              <a:solidFill>
                <a:srgbClr val="000066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/>
        </p:nvSpPr>
        <p:spPr>
          <a:xfrm>
            <a:off x="838200" y="3276600"/>
            <a:ext cx="2895600" cy="4445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/>
        </p:nvSpPr>
        <p:spPr>
          <a:xfrm>
            <a:off x="685800" y="2057400"/>
            <a:ext cx="3810000" cy="2743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Definition:</a:t>
            </a:r>
            <a:r>
              <a:rPr lang="en-US" sz="3200" b="1" dirty="0" smtClean="0">
                <a:latin typeface="Calibri"/>
              </a:rPr>
              <a:t> A set of ratios which measure how effectively a firm is managing its assets</a:t>
            </a:r>
            <a:endParaRPr lang="en-US" sz="3200" b="1" dirty="0">
              <a:latin typeface="Calibri"/>
            </a:endParaRPr>
          </a:p>
        </p:txBody>
      </p:sp>
      <p:graphicFrame>
        <p:nvGraphicFramePr>
          <p:cNvPr id="9" name="Content Placeholder 7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954732235"/>
              </p:ext>
            </p:extLst>
          </p:nvPr>
        </p:nvGraphicFramePr>
        <p:xfrm>
          <a:off x="4953000" y="2286000"/>
          <a:ext cx="3657600" cy="3200400"/>
        </p:xfrm>
        <a:graphic>
          <a:graphicData uri="http://schemas.openxmlformats.org/drawingml/2006/diagram">
            <a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1143000"/>
            <a:ext cx="3923946" cy="5054022"/>
          </a:xfrm>
          <a:prstGeom prst="rect">
            <a:avLst/>
          </a:prstGeom>
        </p:spPr>
      </p:pic>
      <p:sp>
        <p:nvSpPr>
          <p:cNvPr id="288773" name="Rectangle 5"/>
          <p:cNvSpPr>
            <a:spLocks noChangeArrowheads="1"/>
          </p:cNvSpPr>
          <p:nvPr/>
        </p:nvSpPr>
        <p:spPr bwMode="auto">
          <a:xfrm>
            <a:off x="685800" y="1828800"/>
            <a:ext cx="34290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400" b="1" dirty="0">
                <a:latin typeface="Calibri"/>
              </a:rPr>
              <a:t>Highlights the rate at which the inventory is being </a:t>
            </a:r>
            <a:r>
              <a:rPr lang="en-US" sz="2400" b="1" dirty="0" smtClean="0">
                <a:latin typeface="Calibri"/>
              </a:rPr>
              <a:t>sold </a:t>
            </a:r>
          </a:p>
          <a:p>
            <a:pPr marL="342900" indent="-3429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400" b="1" dirty="0" smtClean="0">
                <a:latin typeface="Calibri"/>
              </a:rPr>
              <a:t>Formula</a:t>
            </a:r>
            <a:endParaRPr lang="en-US" sz="2400" b="1" dirty="0">
              <a:latin typeface="Calibri"/>
            </a:endParaRPr>
          </a:p>
        </p:txBody>
      </p:sp>
      <p:graphicFrame>
        <p:nvGraphicFramePr>
          <p:cNvPr id="288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656452964"/>
              </p:ext>
            </p:extLst>
          </p:nvPr>
        </p:nvGraphicFramePr>
        <p:xfrm>
          <a:off x="671513" y="3524250"/>
          <a:ext cx="3916362" cy="1636713"/>
        </p:xfrm>
        <a:graphic>
          <a:graphicData uri="http://schemas.openxmlformats.org/presentationml/2006/ole">
            <p:oleObj spid="_x0000_s288866" name="公式" r:id="rId5" imgW="2819160" imgH="1041120" progId="Equation.3">
              <p:embed/>
            </p:oleObj>
          </a:graphicData>
        </a:graphic>
      </p:graphicFrame>
      <p:sp>
        <p:nvSpPr>
          <p:cNvPr id="288779" name="Text Box 11"/>
          <p:cNvSpPr txBox="1">
            <a:spLocks noChangeArrowheads="1"/>
          </p:cNvSpPr>
          <p:nvPr/>
        </p:nvSpPr>
        <p:spPr bwMode="auto">
          <a:xfrm>
            <a:off x="762000" y="5181600"/>
            <a:ext cx="388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FF3300"/>
                </a:solidFill>
                <a:latin typeface="+mj-lt"/>
              </a:rPr>
              <a:t>The typical item sits in inventory almost </a:t>
            </a:r>
            <a:r>
              <a:rPr lang="en-US" sz="1600" dirty="0" smtClean="0">
                <a:solidFill>
                  <a:srgbClr val="FF3300"/>
                </a:solidFill>
                <a:latin typeface="+mj-lt"/>
              </a:rPr>
              <a:t>1.508 </a:t>
            </a:r>
            <a:r>
              <a:rPr lang="en-US" sz="1600" dirty="0">
                <a:solidFill>
                  <a:srgbClr val="FF3300"/>
                </a:solidFill>
                <a:latin typeface="+mj-lt"/>
              </a:rPr>
              <a:t>months (12 </a:t>
            </a:r>
            <a:r>
              <a:rPr lang="en-US" sz="1600" dirty="0" smtClean="0">
                <a:solidFill>
                  <a:srgbClr val="FF3300"/>
                </a:solidFill>
                <a:latin typeface="+mj-lt"/>
              </a:rPr>
              <a:t>months/7.96) </a:t>
            </a:r>
            <a:r>
              <a:rPr lang="en-US" sz="1600" dirty="0">
                <a:solidFill>
                  <a:srgbClr val="FF3300"/>
                </a:solidFill>
                <a:latin typeface="+mj-lt"/>
              </a:rPr>
              <a:t>or </a:t>
            </a:r>
            <a:r>
              <a:rPr lang="en-US" sz="1600" dirty="0" smtClean="0">
                <a:solidFill>
                  <a:srgbClr val="FF3300"/>
                </a:solidFill>
                <a:latin typeface="+mj-lt"/>
              </a:rPr>
              <a:t>45.24 </a:t>
            </a:r>
            <a:r>
              <a:rPr lang="en-US" sz="1600" dirty="0">
                <a:solidFill>
                  <a:srgbClr val="FF3300"/>
                </a:solidFill>
                <a:latin typeface="+mj-lt"/>
              </a:rPr>
              <a:t>days before being sol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24400" y="4191000"/>
            <a:ext cx="3823246" cy="1981200"/>
          </a:xfrm>
          <a:prstGeom prst="rect">
            <a:avLst/>
          </a:prstGeom>
          <a:solidFill>
            <a:srgbClr val="8EB4E3"/>
          </a:solidFill>
        </p:spPr>
      </p:pic>
      <p:sp>
        <p:nvSpPr>
          <p:cNvPr id="3" name="Rectangle 2"/>
          <p:cNvSpPr/>
          <p:nvPr/>
        </p:nvSpPr>
        <p:spPr>
          <a:xfrm>
            <a:off x="7315200" y="2590800"/>
            <a:ext cx="914400" cy="10785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733800" y="3657600"/>
            <a:ext cx="4038600" cy="990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>
            <a:endCxn id="3" idx="1"/>
          </p:cNvCxnSpPr>
          <p:nvPr/>
        </p:nvCxnSpPr>
        <p:spPr>
          <a:xfrm flipV="1">
            <a:off x="4343400" y="2644725"/>
            <a:ext cx="2971800" cy="13938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7848600" y="4419600"/>
            <a:ext cx="634402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8772" name="Rectangle 4"/>
          <p:cNvSpPr>
            <a:spLocks noChangeArrowheads="1"/>
          </p:cNvSpPr>
          <p:nvPr/>
        </p:nvSpPr>
        <p:spPr bwMode="auto">
          <a:xfrm>
            <a:off x="685800" y="4572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380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288782" name="Text Box 14"/>
          <p:cNvSpPr txBox="1">
            <a:spLocks noChangeArrowheads="1"/>
          </p:cNvSpPr>
          <p:nvPr/>
        </p:nvSpPr>
        <p:spPr bwMode="auto">
          <a:xfrm>
            <a:off x="304800" y="457200"/>
            <a:ext cx="4267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b="1" dirty="0" smtClean="0">
                <a:latin typeface="Calibri"/>
              </a:rPr>
              <a:t>Inventory</a:t>
            </a:r>
            <a:r>
              <a:rPr lang="zh-CN" altLang="en-US" sz="3600" b="1" dirty="0" smtClean="0">
                <a:latin typeface="Calibri"/>
              </a:rPr>
              <a:t> </a:t>
            </a:r>
            <a:r>
              <a:rPr lang="en-US" sz="3600" b="1" dirty="0" smtClean="0">
                <a:latin typeface="Calibri"/>
              </a:rPr>
              <a:t>Turnover</a:t>
            </a:r>
          </a:p>
          <a:p>
            <a:pPr algn="ctr"/>
            <a:r>
              <a:rPr lang="en-US" sz="3600" b="1" dirty="0" smtClean="0">
                <a:latin typeface="Calibri"/>
              </a:rPr>
              <a:t> </a:t>
            </a:r>
            <a:r>
              <a:rPr lang="en-US" sz="3600" b="1" dirty="0">
                <a:latin typeface="Calibri"/>
              </a:rPr>
              <a:t>Rati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8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8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8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3" grpId="0"/>
      <p:bldP spid="288779" grpId="0"/>
      <p:bldP spid="3" grpId="0" animBg="1"/>
      <p:bldP spid="3" grpId="1" animBg="1"/>
      <p:bldP spid="2" grpId="0" animBg="1"/>
      <p:bldP spid="2887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4718" y="1172947"/>
            <a:ext cx="3886201" cy="5054022"/>
          </a:xfrm>
          <a:prstGeom prst="rect">
            <a:avLst/>
          </a:prstGeom>
        </p:spPr>
      </p:pic>
      <p:sp>
        <p:nvSpPr>
          <p:cNvPr id="287749" name="Rectangle 5"/>
          <p:cNvSpPr>
            <a:spLocks noChangeArrowheads="1"/>
          </p:cNvSpPr>
          <p:nvPr/>
        </p:nvSpPr>
        <p:spPr bwMode="auto">
          <a:xfrm>
            <a:off x="685800" y="1371600"/>
            <a:ext cx="37338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600" dirty="0"/>
          </a:p>
          <a:p>
            <a:pPr marL="342900" indent="-3429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400" b="1" dirty="0">
                <a:latin typeface="Calibri"/>
              </a:rPr>
              <a:t>Determines whether receivables are being collected aggressively </a:t>
            </a:r>
            <a:r>
              <a:rPr lang="en-US" sz="2400" b="1" dirty="0" smtClean="0">
                <a:latin typeface="Calibri"/>
              </a:rPr>
              <a:t>enough</a:t>
            </a:r>
            <a:endParaRPr lang="en-US" sz="2400" dirty="0" smtClean="0">
              <a:latin typeface="Calibri"/>
            </a:endParaRPr>
          </a:p>
          <a:p>
            <a:pPr marL="342900" indent="-3429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400" b="1" dirty="0" smtClean="0">
                <a:latin typeface="Calibri"/>
              </a:rPr>
              <a:t>Formula</a:t>
            </a:r>
            <a:endParaRPr lang="en-US" sz="2400" b="1" dirty="0">
              <a:latin typeface="Calibri"/>
            </a:endParaRP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endParaRPr lang="en-US" sz="2600" dirty="0"/>
          </a:p>
        </p:txBody>
      </p:sp>
      <p:graphicFrame>
        <p:nvGraphicFramePr>
          <p:cNvPr id="287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92160598"/>
              </p:ext>
            </p:extLst>
          </p:nvPr>
        </p:nvGraphicFramePr>
        <p:xfrm>
          <a:off x="762000" y="4038600"/>
          <a:ext cx="3783013" cy="1884363"/>
        </p:xfrm>
        <a:graphic>
          <a:graphicData uri="http://schemas.openxmlformats.org/presentationml/2006/ole">
            <p:oleObj spid="_x0000_s287842" name="Equation" r:id="rId5" imgW="1841400" imgH="1066680" progId="Equation.DSMT4">
              <p:embed/>
            </p:oleObj>
          </a:graphicData>
        </a:graphic>
      </p:graphicFrame>
      <p:sp>
        <p:nvSpPr>
          <p:cNvPr id="287757" name="Text Box 13"/>
          <p:cNvSpPr txBox="1">
            <a:spLocks noChangeArrowheads="1"/>
          </p:cNvSpPr>
          <p:nvPr/>
        </p:nvSpPr>
        <p:spPr bwMode="auto">
          <a:xfrm>
            <a:off x="585788" y="457200"/>
            <a:ext cx="398621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solidFill>
                  <a:srgbClr val="000000"/>
                </a:solidFill>
                <a:latin typeface="Calibri"/>
              </a:rPr>
              <a:t>Days Sales </a:t>
            </a:r>
          </a:p>
          <a:p>
            <a:pPr algn="ctr"/>
            <a:r>
              <a:rPr lang="en-US" sz="3600" b="1" dirty="0">
                <a:solidFill>
                  <a:srgbClr val="000000"/>
                </a:solidFill>
                <a:latin typeface="Calibri"/>
              </a:rPr>
              <a:t>Outstanding (DSO)</a:t>
            </a:r>
          </a:p>
        </p:txBody>
      </p:sp>
      <p:sp>
        <p:nvSpPr>
          <p:cNvPr id="4" name="Rectangle 3"/>
          <p:cNvSpPr/>
          <p:nvPr/>
        </p:nvSpPr>
        <p:spPr>
          <a:xfrm>
            <a:off x="7039429" y="2437741"/>
            <a:ext cx="445841" cy="180974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81932" y="3371422"/>
            <a:ext cx="3987130" cy="2920237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4397829" y="3962400"/>
            <a:ext cx="3581400" cy="77966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3200400" y="2549362"/>
            <a:ext cx="3810000" cy="17178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8001000" y="3881688"/>
            <a:ext cx="609600" cy="2154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914400" y="4038600"/>
            <a:ext cx="7239000" cy="2057400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Calibri"/>
              </a:rPr>
              <a:t>Days Sales in Inventory</a:t>
            </a: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endParaRPr lang="en-US" sz="4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609600" y="1524000"/>
            <a:ext cx="7772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Calibri"/>
              </a:rPr>
              <a:t>What It Measures</a:t>
            </a:r>
            <a:r>
              <a:rPr lang="en-US" sz="2400" b="1" dirty="0">
                <a:latin typeface="Calibri"/>
              </a:rPr>
              <a:t>: </a:t>
            </a:r>
            <a:r>
              <a:rPr lang="en-US" sz="2400" b="1" dirty="0">
                <a:solidFill>
                  <a:srgbClr val="111111"/>
                </a:solidFill>
                <a:latin typeface="Calibri"/>
              </a:rPr>
              <a:t>The amount of inventory (stock) expressed in days of sales. For example, if 2 items</a:t>
            </a:r>
            <a:r>
              <a:rPr lang="en-US" sz="2400" b="1" dirty="0" smtClean="0">
                <a:solidFill>
                  <a:srgbClr val="111111"/>
                </a:solidFill>
                <a:latin typeface="Calibri"/>
              </a:rPr>
              <a:t> are </a:t>
            </a:r>
            <a:r>
              <a:rPr lang="en-US" sz="2400" b="1" dirty="0">
                <a:solidFill>
                  <a:srgbClr val="111111"/>
                </a:solidFill>
                <a:latin typeface="Calibri"/>
              </a:rPr>
              <a:t>sold and 20 items are held in </a:t>
            </a:r>
            <a:r>
              <a:rPr lang="en-US" sz="2400" b="1" dirty="0" smtClean="0">
                <a:solidFill>
                  <a:srgbClr val="111111"/>
                </a:solidFill>
                <a:latin typeface="Calibri"/>
              </a:rPr>
              <a:t>inventory per day, </a:t>
            </a:r>
            <a:r>
              <a:rPr lang="en-US" sz="2400" b="1" dirty="0">
                <a:solidFill>
                  <a:srgbClr val="111111"/>
                </a:solidFill>
                <a:latin typeface="Calibri"/>
              </a:rPr>
              <a:t>this represents 10 days' (20/2) </a:t>
            </a:r>
            <a:r>
              <a:rPr lang="en-US" sz="2400" b="1" dirty="0" smtClean="0">
                <a:solidFill>
                  <a:srgbClr val="111111"/>
                </a:solidFill>
                <a:latin typeface="Calibri"/>
              </a:rPr>
              <a:t>worth of </a:t>
            </a:r>
            <a:r>
              <a:rPr lang="en-US" sz="2400" b="1" dirty="0">
                <a:solidFill>
                  <a:srgbClr val="111111"/>
                </a:solidFill>
                <a:latin typeface="Calibri"/>
              </a:rPr>
              <a:t>sales in inventory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b="1" dirty="0">
                <a:solidFill>
                  <a:srgbClr val="FF0000"/>
                </a:solidFill>
                <a:latin typeface="Calibri"/>
              </a:rPr>
              <a:t>How</a:t>
            </a:r>
            <a:r>
              <a:rPr lang="en-US" sz="2400" b="1" dirty="0" smtClean="0">
                <a:solidFill>
                  <a:srgbClr val="FF0000"/>
                </a:solidFill>
                <a:latin typeface="Calibri"/>
              </a:rPr>
              <a:t> To Compute</a:t>
            </a:r>
            <a:r>
              <a:rPr lang="en-US" sz="2400" b="1" dirty="0">
                <a:latin typeface="Calibri"/>
              </a:rPr>
              <a:t>: The ratio computed by dividing </a:t>
            </a:r>
            <a:r>
              <a:rPr lang="en-US" sz="2400" b="1" dirty="0" smtClean="0">
                <a:latin typeface="Calibri"/>
              </a:rPr>
              <a:t>average inventory </a:t>
            </a:r>
            <a:r>
              <a:rPr lang="en-US" sz="2400" b="1" dirty="0">
                <a:latin typeface="Calibri"/>
              </a:rPr>
              <a:t>by cost of sales, and multiplied the result by 365</a:t>
            </a:r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178832028"/>
              </p:ext>
            </p:extLst>
          </p:nvPr>
        </p:nvGraphicFramePr>
        <p:xfrm>
          <a:off x="990600" y="4038600"/>
          <a:ext cx="7042150" cy="1933575"/>
        </p:xfrm>
        <a:graphic>
          <a:graphicData uri="http://schemas.openxmlformats.org/presentationml/2006/ole">
            <p:oleObj spid="_x0000_s50267" name="公式" r:id="rId4" imgW="4495800" imgH="11303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838200"/>
            <a:ext cx="3733800" cy="5054022"/>
          </a:xfrm>
          <a:prstGeom prst="rect">
            <a:avLst/>
          </a:prstGeom>
        </p:spPr>
      </p:pic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304800" y="457200"/>
            <a:ext cx="632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380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289797" name="Rectangle 5"/>
          <p:cNvSpPr>
            <a:spLocks noChangeArrowheads="1"/>
          </p:cNvSpPr>
          <p:nvPr/>
        </p:nvSpPr>
        <p:spPr bwMode="auto">
          <a:xfrm>
            <a:off x="685800" y="1676400"/>
            <a:ext cx="38100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400" b="1" dirty="0">
                <a:latin typeface="Calibri"/>
              </a:rPr>
              <a:t>Indicates whether a company is generating a sufficient volume of business for the size of its asset </a:t>
            </a:r>
            <a:r>
              <a:rPr lang="en-US" sz="2400" b="1" dirty="0" smtClean="0">
                <a:latin typeface="Calibri"/>
              </a:rPr>
              <a:t>investment </a:t>
            </a:r>
          </a:p>
          <a:p>
            <a:pPr marL="342900" indent="-3429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400" b="1" dirty="0" smtClean="0">
                <a:latin typeface="Calibri"/>
              </a:rPr>
              <a:t>Formula</a:t>
            </a:r>
            <a:endParaRPr lang="en-US" sz="2400" b="1" dirty="0">
              <a:latin typeface="Calibri"/>
            </a:endParaRPr>
          </a:p>
        </p:txBody>
      </p:sp>
      <p:graphicFrame>
        <p:nvGraphicFramePr>
          <p:cNvPr id="289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769287837"/>
              </p:ext>
            </p:extLst>
          </p:nvPr>
        </p:nvGraphicFramePr>
        <p:xfrm>
          <a:off x="923925" y="4267200"/>
          <a:ext cx="3500438" cy="1774825"/>
        </p:xfrm>
        <a:graphic>
          <a:graphicData uri="http://schemas.openxmlformats.org/presentationml/2006/ole">
            <p:oleObj spid="_x0000_s289889" name="Equation" r:id="rId5" imgW="2260440" imgH="1015920" progId="Equation.DSMT4">
              <p:embed/>
            </p:oleObj>
          </a:graphicData>
        </a:graphic>
      </p:graphicFrame>
      <p:sp>
        <p:nvSpPr>
          <p:cNvPr id="289805" name="Text Box 13"/>
          <p:cNvSpPr txBox="1">
            <a:spLocks noChangeArrowheads="1"/>
          </p:cNvSpPr>
          <p:nvPr/>
        </p:nvSpPr>
        <p:spPr bwMode="auto">
          <a:xfrm>
            <a:off x="533400" y="304800"/>
            <a:ext cx="39782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latin typeface="Calibri"/>
              </a:rPr>
              <a:t>Total Asset </a:t>
            </a:r>
          </a:p>
          <a:p>
            <a:pPr algn="ctr"/>
            <a:r>
              <a:rPr lang="en-US" sz="3600" b="1" dirty="0">
                <a:latin typeface="Calibri"/>
              </a:rPr>
              <a:t>Turnover Ratio</a:t>
            </a:r>
          </a:p>
        </p:txBody>
      </p:sp>
      <p:sp>
        <p:nvSpPr>
          <p:cNvPr id="4" name="Rectangle 3"/>
          <p:cNvSpPr/>
          <p:nvPr/>
        </p:nvSpPr>
        <p:spPr>
          <a:xfrm>
            <a:off x="6934200" y="3124200"/>
            <a:ext cx="609600" cy="15240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48200" y="3429000"/>
            <a:ext cx="3987130" cy="2920237"/>
          </a:xfrm>
          <a:prstGeom prst="rect">
            <a:avLst/>
          </a:prstGeom>
        </p:spPr>
      </p:pic>
      <p:cxnSp>
        <p:nvCxnSpPr>
          <p:cNvPr id="5" name="Straight Arrow Connector 4"/>
          <p:cNvCxnSpPr>
            <a:endCxn id="4" idx="2"/>
          </p:cNvCxnSpPr>
          <p:nvPr/>
        </p:nvCxnSpPr>
        <p:spPr>
          <a:xfrm flipV="1">
            <a:off x="4343400" y="3276600"/>
            <a:ext cx="2895600" cy="1447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267200" y="4114800"/>
            <a:ext cx="3571875" cy="35319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7924800" y="3962400"/>
            <a:ext cx="533400" cy="15240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381000"/>
            <a:ext cx="6477000" cy="1139825"/>
          </a:xfrm>
        </p:spPr>
        <p:txBody>
          <a:bodyPr/>
          <a:lstStyle/>
          <a:p>
            <a:pPr algn="ctr"/>
            <a:r>
              <a:rPr lang="en-US" b="1" dirty="0">
                <a:latin typeface="Calibri"/>
              </a:rPr>
              <a:t>Profitability Analysi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3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200" dirty="0"/>
              <a:t>   </a:t>
            </a:r>
            <a:endParaRPr lang="en-US" sz="2200" dirty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None/>
            </a:pP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/>
        </p:nvSpPr>
        <p:spPr>
          <a:xfrm>
            <a:off x="838200" y="3505200"/>
            <a:ext cx="2895600" cy="4445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400" dirty="0"/>
          </a:p>
        </p:txBody>
      </p:sp>
      <p:sp>
        <p:nvSpPr>
          <p:cNvPr id="8" name="Text Placeholder 3"/>
          <p:cNvSpPr>
            <a:spLocks noGrp="1"/>
          </p:cNvSpPr>
          <p:nvPr/>
        </p:nvSpPr>
        <p:spPr>
          <a:xfrm>
            <a:off x="685800" y="1905000"/>
            <a:ext cx="3733800" cy="3352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Definition: </a:t>
            </a:r>
            <a:r>
              <a:rPr lang="en-US" sz="3200" b="1" dirty="0" smtClean="0">
                <a:latin typeface="Calibri"/>
              </a:rPr>
              <a:t>A set of ratios which show the combined effects of liquidity, asset management and debt on operating results </a:t>
            </a:r>
            <a:endParaRPr lang="en-US" sz="3200" b="1" dirty="0">
              <a:latin typeface="Calibri"/>
            </a:endParaRPr>
          </a:p>
        </p:txBody>
      </p:sp>
      <p:graphicFrame>
        <p:nvGraphicFramePr>
          <p:cNvPr id="9" name="Content Placeholder 7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680795238"/>
              </p:ext>
            </p:extLst>
          </p:nvPr>
        </p:nvGraphicFramePr>
        <p:xfrm>
          <a:off x="4953000" y="2209800"/>
          <a:ext cx="3657600" cy="3429000"/>
        </p:xfrm>
        <a:graphic>
          <a:graphicData uri="http://schemas.openxmlformats.org/drawingml/2006/diagram">
            <a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6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>
            <a:noAutofit/>
          </a:bodyPr>
          <a:lstStyle/>
          <a:p>
            <a:r>
              <a:rPr lang="en-US" b="1" dirty="0">
                <a:latin typeface="Calibri"/>
              </a:rPr>
              <a:t>Ratio Analysis </a:t>
            </a:r>
            <a:r>
              <a:rPr lang="en-US" b="1" dirty="0" smtClean="0">
                <a:latin typeface="Calibri"/>
              </a:rPr>
              <a:t>and </a:t>
            </a:r>
            <a:r>
              <a:rPr lang="en-US" b="1" dirty="0">
                <a:latin typeface="Calibri"/>
              </a:rPr>
              <a:t>What the Numbers Really </a:t>
            </a:r>
            <a:r>
              <a:rPr lang="en-US" b="1" dirty="0" smtClean="0">
                <a:latin typeface="Calibri"/>
              </a:rPr>
              <a:t>Mean</a:t>
            </a:r>
            <a:endParaRPr lang="en-US" b="1" dirty="0">
              <a:latin typeface="Calibri"/>
            </a:endParaRPr>
          </a:p>
        </p:txBody>
      </p:sp>
      <p:sp>
        <p:nvSpPr>
          <p:cNvPr id="32665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772400" cy="3733800"/>
          </a:xfrm>
        </p:spPr>
        <p:txBody>
          <a:bodyPr>
            <a:noAutofit/>
          </a:bodyPr>
          <a:lstStyle/>
          <a:p>
            <a:pPr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</a:rPr>
              <a:t>Debt Management Ratios</a:t>
            </a:r>
          </a:p>
          <a:p>
            <a:pPr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</a:rPr>
              <a:t>Liquidity Ratios</a:t>
            </a:r>
          </a:p>
          <a:p>
            <a:pPr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</a:rPr>
              <a:t>Asset Management Ratios</a:t>
            </a:r>
          </a:p>
          <a:p>
            <a:pPr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</a:rPr>
              <a:t>Profitability Ratios</a:t>
            </a:r>
          </a:p>
          <a:p>
            <a:pPr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</a:rPr>
              <a:t>Market Trend Ratios</a:t>
            </a:r>
          </a:p>
          <a:p>
            <a:pPr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</a:rPr>
              <a:t>Trends and 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</a:rPr>
              <a:t>Graphs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</a:rPr>
              <a:t>to 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</a:rPr>
              <a:t>Spot Problems</a:t>
            </a: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Calibri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2286000"/>
            <a:ext cx="4306830" cy="3154390"/>
          </a:xfrm>
          <a:prstGeom prst="rect">
            <a:avLst/>
          </a:prstGeom>
        </p:spPr>
      </p:pic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291845" name="Rectangle 5"/>
          <p:cNvSpPr>
            <a:spLocks noChangeArrowheads="1"/>
          </p:cNvSpPr>
          <p:nvPr/>
        </p:nvSpPr>
        <p:spPr bwMode="auto">
          <a:xfrm>
            <a:off x="685800" y="19812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800" b="1" dirty="0">
                <a:latin typeface="Calibri"/>
              </a:rPr>
              <a:t>Indicates the profitability of </a:t>
            </a:r>
            <a:r>
              <a:rPr lang="en-US" sz="2800" b="1" dirty="0" smtClean="0">
                <a:latin typeface="Calibri"/>
              </a:rPr>
              <a:t>sales</a:t>
            </a:r>
          </a:p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800" b="1" dirty="0" smtClean="0">
                <a:latin typeface="Calibri"/>
              </a:rPr>
              <a:t>Formula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600" dirty="0"/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600" dirty="0"/>
          </a:p>
        </p:txBody>
      </p:sp>
      <p:graphicFrame>
        <p:nvGraphicFramePr>
          <p:cNvPr id="291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275417161"/>
              </p:ext>
            </p:extLst>
          </p:nvPr>
        </p:nvGraphicFramePr>
        <p:xfrm>
          <a:off x="1066800" y="3810000"/>
          <a:ext cx="3382963" cy="1655763"/>
        </p:xfrm>
        <a:graphic>
          <a:graphicData uri="http://schemas.openxmlformats.org/presentationml/2006/ole">
            <p:oleObj spid="_x0000_s291936" name="Equation" r:id="rId5" imgW="2336760" imgH="1015920" progId="Equation.DSMT4">
              <p:embed/>
            </p:oleObj>
          </a:graphicData>
        </a:graphic>
      </p:graphicFrame>
      <p:sp>
        <p:nvSpPr>
          <p:cNvPr id="291851" name="Text Box 11"/>
          <p:cNvSpPr txBox="1">
            <a:spLocks noChangeArrowheads="1"/>
          </p:cNvSpPr>
          <p:nvPr/>
        </p:nvSpPr>
        <p:spPr bwMode="auto">
          <a:xfrm>
            <a:off x="990600" y="685800"/>
            <a:ext cx="27393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Gross Margin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4114800" y="2971800"/>
            <a:ext cx="3962400" cy="1371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>
            <a:endCxn id="13" idx="1"/>
          </p:cNvCxnSpPr>
          <p:nvPr/>
        </p:nvCxnSpPr>
        <p:spPr>
          <a:xfrm flipV="1">
            <a:off x="4490573" y="3343618"/>
            <a:ext cx="3662827" cy="6586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8153400" y="2895600"/>
            <a:ext cx="533400" cy="191869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8153400" y="3276600"/>
            <a:ext cx="533400" cy="134035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9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9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9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5" grpId="0"/>
      <p:bldP spid="291851" grpId="0"/>
      <p:bldP spid="11" grpId="0" animBg="1"/>
      <p:bldP spid="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600" y="2126763"/>
            <a:ext cx="3987130" cy="2920237"/>
          </a:xfrm>
          <a:prstGeom prst="rect">
            <a:avLst/>
          </a:prstGeom>
        </p:spPr>
      </p:pic>
      <p:sp>
        <p:nvSpPr>
          <p:cNvPr id="293892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609600" y="16764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800" b="1" dirty="0">
                <a:latin typeface="Calibri"/>
              </a:rPr>
              <a:t>Illustrates what percentage of each sales dollar is retained in </a:t>
            </a:r>
            <a:r>
              <a:rPr lang="en-US" sz="2800" b="1" dirty="0" smtClean="0">
                <a:latin typeface="Calibri"/>
              </a:rPr>
              <a:t>earnings </a:t>
            </a:r>
          </a:p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800" b="1" dirty="0" smtClean="0">
                <a:latin typeface="Calibri"/>
              </a:rPr>
              <a:t>Formula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600" dirty="0"/>
          </a:p>
        </p:txBody>
      </p:sp>
      <p:graphicFrame>
        <p:nvGraphicFramePr>
          <p:cNvPr id="2938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615132677"/>
              </p:ext>
            </p:extLst>
          </p:nvPr>
        </p:nvGraphicFramePr>
        <p:xfrm>
          <a:off x="1094581" y="4299828"/>
          <a:ext cx="3178175" cy="1655763"/>
        </p:xfrm>
        <a:graphic>
          <a:graphicData uri="http://schemas.openxmlformats.org/presentationml/2006/ole">
            <p:oleObj spid="_x0000_s293983" name="Equation" r:id="rId5" imgW="2197080" imgH="1015920" progId="Equation.DSMT4">
              <p:embed/>
            </p:oleObj>
          </a:graphicData>
        </a:graphic>
      </p:graphicFrame>
      <p:sp>
        <p:nvSpPr>
          <p:cNvPr id="293899" name="Text Box 11"/>
          <p:cNvSpPr txBox="1">
            <a:spLocks noChangeArrowheads="1"/>
          </p:cNvSpPr>
          <p:nvPr/>
        </p:nvSpPr>
        <p:spPr bwMode="auto">
          <a:xfrm>
            <a:off x="1143000" y="838200"/>
            <a:ext cx="2590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>
                <a:latin typeface="Calibri"/>
              </a:rPr>
              <a:t>Net Margin</a:t>
            </a:r>
          </a:p>
        </p:txBody>
      </p:sp>
      <p:sp>
        <p:nvSpPr>
          <p:cNvPr id="2" name="Rectangle 1"/>
          <p:cNvSpPr/>
          <p:nvPr/>
        </p:nvSpPr>
        <p:spPr>
          <a:xfrm>
            <a:off x="7710714" y="2621869"/>
            <a:ext cx="533400" cy="19050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7732486" y="4771400"/>
            <a:ext cx="533400" cy="22860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962400" y="2743640"/>
            <a:ext cx="3748314" cy="211227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174110" y="4457953"/>
            <a:ext cx="3522090" cy="41884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3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9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9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3" grpId="0"/>
      <p:bldP spid="293899" grpId="0"/>
      <p:bldP spid="2" grpId="0" animBg="1"/>
      <p:bldP spid="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4615" y="715594"/>
            <a:ext cx="3635985" cy="5054022"/>
          </a:xfrm>
          <a:prstGeom prst="rect">
            <a:avLst/>
          </a:prstGeom>
        </p:spPr>
      </p:pic>
      <p:sp>
        <p:nvSpPr>
          <p:cNvPr id="292869" name="Rectangle 5"/>
          <p:cNvSpPr>
            <a:spLocks noChangeArrowheads="1"/>
          </p:cNvSpPr>
          <p:nvPr/>
        </p:nvSpPr>
        <p:spPr bwMode="auto">
          <a:xfrm>
            <a:off x="685800" y="19812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600" b="1" dirty="0">
                <a:latin typeface="Calibri"/>
              </a:rPr>
              <a:t>Measures </a:t>
            </a:r>
            <a:r>
              <a:rPr lang="en-US" sz="2600" b="1" dirty="0" smtClean="0">
                <a:latin typeface="Calibri"/>
              </a:rPr>
              <a:t>a company’s success in using its assets to earn a profit. </a:t>
            </a:r>
          </a:p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600" b="1" dirty="0" smtClean="0">
                <a:latin typeface="Calibri"/>
              </a:rPr>
              <a:t>Formula</a:t>
            </a:r>
            <a:endParaRPr lang="en-US" sz="2600" b="1" dirty="0">
              <a:latin typeface="Calibri"/>
            </a:endParaRPr>
          </a:p>
        </p:txBody>
      </p:sp>
      <p:graphicFrame>
        <p:nvGraphicFramePr>
          <p:cNvPr id="292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236530645"/>
              </p:ext>
            </p:extLst>
          </p:nvPr>
        </p:nvGraphicFramePr>
        <p:xfrm>
          <a:off x="914400" y="4038600"/>
          <a:ext cx="3479800" cy="1528762"/>
        </p:xfrm>
        <a:graphic>
          <a:graphicData uri="http://schemas.openxmlformats.org/presentationml/2006/ole">
            <p:oleObj spid="_x0000_s292964" name="公式" r:id="rId5" imgW="3124200" imgH="1066800" progId="Equation.3">
              <p:embed/>
            </p:oleObj>
          </a:graphicData>
        </a:graphic>
      </p:graphicFrame>
      <p:sp>
        <p:nvSpPr>
          <p:cNvPr id="292877" name="Text Box 13"/>
          <p:cNvSpPr txBox="1">
            <a:spLocks noChangeArrowheads="1"/>
          </p:cNvSpPr>
          <p:nvPr/>
        </p:nvSpPr>
        <p:spPr bwMode="auto">
          <a:xfrm>
            <a:off x="746125" y="609600"/>
            <a:ext cx="38258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solidFill>
                  <a:srgbClr val="262626"/>
                </a:solidFill>
                <a:latin typeface="Calibri"/>
              </a:rPr>
              <a:t>Return on </a:t>
            </a:r>
            <a:r>
              <a:rPr lang="en-US" sz="3600" b="1" dirty="0" smtClean="0">
                <a:solidFill>
                  <a:srgbClr val="262626"/>
                </a:solidFill>
                <a:latin typeface="Calibri"/>
              </a:rPr>
              <a:t>Total Assets </a:t>
            </a:r>
            <a:r>
              <a:rPr lang="en-US" sz="3600" b="1" dirty="0">
                <a:solidFill>
                  <a:srgbClr val="262626"/>
                </a:solidFill>
                <a:latin typeface="Calibri"/>
              </a:rPr>
              <a:t>(</a:t>
            </a:r>
            <a:r>
              <a:rPr lang="en-US" sz="3600" b="1" dirty="0" smtClean="0">
                <a:solidFill>
                  <a:srgbClr val="262626"/>
                </a:solidFill>
                <a:latin typeface="Calibri"/>
              </a:rPr>
              <a:t>ROA)</a:t>
            </a:r>
            <a:endParaRPr lang="en-US" sz="3600" b="1" dirty="0">
              <a:solidFill>
                <a:srgbClr val="262626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048500" y="3001318"/>
            <a:ext cx="990600" cy="16510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1600" y="3276600"/>
            <a:ext cx="3790729" cy="2920237"/>
          </a:xfrm>
          <a:prstGeom prst="rect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</p:pic>
      <p:sp>
        <p:nvSpPr>
          <p:cNvPr id="11" name="Rectangle 10"/>
          <p:cNvSpPr/>
          <p:nvPr/>
        </p:nvSpPr>
        <p:spPr>
          <a:xfrm>
            <a:off x="8382000" y="5943600"/>
            <a:ext cx="457200" cy="22860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8257735" y="5337068"/>
            <a:ext cx="429065" cy="295421"/>
          </a:xfrm>
          <a:custGeom>
            <a:avLst/>
            <a:gdLst>
              <a:gd name="connsiteX0" fmla="*/ 407963 w 429065"/>
              <a:gd name="connsiteY0" fmla="*/ 63304 h 295421"/>
              <a:gd name="connsiteX1" fmla="*/ 337625 w 429065"/>
              <a:gd name="connsiteY1" fmla="*/ 21101 h 295421"/>
              <a:gd name="connsiteX2" fmla="*/ 302456 w 429065"/>
              <a:gd name="connsiteY2" fmla="*/ 14067 h 295421"/>
              <a:gd name="connsiteX3" fmla="*/ 281354 w 429065"/>
              <a:gd name="connsiteY3" fmla="*/ 7034 h 295421"/>
              <a:gd name="connsiteX4" fmla="*/ 232117 w 429065"/>
              <a:gd name="connsiteY4" fmla="*/ 0 h 295421"/>
              <a:gd name="connsiteX5" fmla="*/ 105508 w 429065"/>
              <a:gd name="connsiteY5" fmla="*/ 7034 h 295421"/>
              <a:gd name="connsiteX6" fmla="*/ 70339 w 429065"/>
              <a:gd name="connsiteY6" fmla="*/ 14067 h 295421"/>
              <a:gd name="connsiteX7" fmla="*/ 49237 w 429065"/>
              <a:gd name="connsiteY7" fmla="*/ 28135 h 295421"/>
              <a:gd name="connsiteX8" fmla="*/ 21102 w 429065"/>
              <a:gd name="connsiteY8" fmla="*/ 63304 h 295421"/>
              <a:gd name="connsiteX9" fmla="*/ 0 w 429065"/>
              <a:gd name="connsiteY9" fmla="*/ 105507 h 295421"/>
              <a:gd name="connsiteX10" fmla="*/ 14068 w 429065"/>
              <a:gd name="connsiteY10" fmla="*/ 218049 h 295421"/>
              <a:gd name="connsiteX11" fmla="*/ 21102 w 429065"/>
              <a:gd name="connsiteY11" fmla="*/ 239151 h 295421"/>
              <a:gd name="connsiteX12" fmla="*/ 42203 w 429065"/>
              <a:gd name="connsiteY12" fmla="*/ 246184 h 295421"/>
              <a:gd name="connsiteX13" fmla="*/ 84406 w 429065"/>
              <a:gd name="connsiteY13" fmla="*/ 253218 h 295421"/>
              <a:gd name="connsiteX14" fmla="*/ 126610 w 429065"/>
              <a:gd name="connsiteY14" fmla="*/ 267286 h 295421"/>
              <a:gd name="connsiteX15" fmla="*/ 147711 w 429065"/>
              <a:gd name="connsiteY15" fmla="*/ 274320 h 295421"/>
              <a:gd name="connsiteX16" fmla="*/ 182880 w 429065"/>
              <a:gd name="connsiteY16" fmla="*/ 288387 h 295421"/>
              <a:gd name="connsiteX17" fmla="*/ 218050 w 429065"/>
              <a:gd name="connsiteY17" fmla="*/ 295421 h 295421"/>
              <a:gd name="connsiteX18" fmla="*/ 344659 w 429065"/>
              <a:gd name="connsiteY18" fmla="*/ 281354 h 295421"/>
              <a:gd name="connsiteX19" fmla="*/ 372794 w 429065"/>
              <a:gd name="connsiteY19" fmla="*/ 267286 h 295421"/>
              <a:gd name="connsiteX20" fmla="*/ 400930 w 429065"/>
              <a:gd name="connsiteY20" fmla="*/ 246184 h 295421"/>
              <a:gd name="connsiteX21" fmla="*/ 414997 w 429065"/>
              <a:gd name="connsiteY21" fmla="*/ 218049 h 295421"/>
              <a:gd name="connsiteX22" fmla="*/ 422031 w 429065"/>
              <a:gd name="connsiteY22" fmla="*/ 182880 h 295421"/>
              <a:gd name="connsiteX23" fmla="*/ 429065 w 429065"/>
              <a:gd name="connsiteY23" fmla="*/ 154744 h 295421"/>
              <a:gd name="connsiteX24" fmla="*/ 422031 w 429065"/>
              <a:gd name="connsiteY24" fmla="*/ 112541 h 295421"/>
              <a:gd name="connsiteX25" fmla="*/ 407963 w 429065"/>
              <a:gd name="connsiteY25" fmla="*/ 63304 h 295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429065" h="295421">
                <a:moveTo>
                  <a:pt x="407963" y="63304"/>
                </a:moveTo>
                <a:cubicBezTo>
                  <a:pt x="393895" y="48064"/>
                  <a:pt x="364437" y="26463"/>
                  <a:pt x="337625" y="21101"/>
                </a:cubicBezTo>
                <a:cubicBezTo>
                  <a:pt x="325902" y="18756"/>
                  <a:pt x="314054" y="16966"/>
                  <a:pt x="302456" y="14067"/>
                </a:cubicBezTo>
                <a:cubicBezTo>
                  <a:pt x="295263" y="12269"/>
                  <a:pt x="288624" y="8488"/>
                  <a:pt x="281354" y="7034"/>
                </a:cubicBezTo>
                <a:cubicBezTo>
                  <a:pt x="265097" y="3783"/>
                  <a:pt x="248529" y="2345"/>
                  <a:pt x="232117" y="0"/>
                </a:cubicBezTo>
                <a:cubicBezTo>
                  <a:pt x="189914" y="2345"/>
                  <a:pt x="147617" y="3373"/>
                  <a:pt x="105508" y="7034"/>
                </a:cubicBezTo>
                <a:cubicBezTo>
                  <a:pt x="93598" y="8070"/>
                  <a:pt x="81533" y="9869"/>
                  <a:pt x="70339" y="14067"/>
                </a:cubicBezTo>
                <a:cubicBezTo>
                  <a:pt x="62423" y="17035"/>
                  <a:pt x="55215" y="22157"/>
                  <a:pt x="49237" y="28135"/>
                </a:cubicBezTo>
                <a:cubicBezTo>
                  <a:pt x="38621" y="38751"/>
                  <a:pt x="30110" y="51294"/>
                  <a:pt x="21102" y="63304"/>
                </a:cubicBezTo>
                <a:cubicBezTo>
                  <a:pt x="4739" y="85121"/>
                  <a:pt x="8113" y="81169"/>
                  <a:pt x="0" y="105507"/>
                </a:cubicBezTo>
                <a:cubicBezTo>
                  <a:pt x="5452" y="170933"/>
                  <a:pt x="1003" y="172321"/>
                  <a:pt x="14068" y="218049"/>
                </a:cubicBezTo>
                <a:cubicBezTo>
                  <a:pt x="16105" y="225178"/>
                  <a:pt x="15859" y="233908"/>
                  <a:pt x="21102" y="239151"/>
                </a:cubicBezTo>
                <a:cubicBezTo>
                  <a:pt x="26345" y="244394"/>
                  <a:pt x="34965" y="244576"/>
                  <a:pt x="42203" y="246184"/>
                </a:cubicBezTo>
                <a:cubicBezTo>
                  <a:pt x="56125" y="249278"/>
                  <a:pt x="70570" y="249759"/>
                  <a:pt x="84406" y="253218"/>
                </a:cubicBezTo>
                <a:cubicBezTo>
                  <a:pt x="98792" y="256815"/>
                  <a:pt x="112542" y="262597"/>
                  <a:pt x="126610" y="267286"/>
                </a:cubicBezTo>
                <a:cubicBezTo>
                  <a:pt x="133644" y="269631"/>
                  <a:pt x="140827" y="271567"/>
                  <a:pt x="147711" y="274320"/>
                </a:cubicBezTo>
                <a:cubicBezTo>
                  <a:pt x="159434" y="279009"/>
                  <a:pt x="170786" y="284759"/>
                  <a:pt x="182880" y="288387"/>
                </a:cubicBezTo>
                <a:cubicBezTo>
                  <a:pt x="194331" y="291822"/>
                  <a:pt x="206327" y="293076"/>
                  <a:pt x="218050" y="295421"/>
                </a:cubicBezTo>
                <a:cubicBezTo>
                  <a:pt x="241958" y="293713"/>
                  <a:pt x="309335" y="294600"/>
                  <a:pt x="344659" y="281354"/>
                </a:cubicBezTo>
                <a:cubicBezTo>
                  <a:pt x="354477" y="277672"/>
                  <a:pt x="363902" y="272843"/>
                  <a:pt x="372794" y="267286"/>
                </a:cubicBezTo>
                <a:cubicBezTo>
                  <a:pt x="382735" y="261073"/>
                  <a:pt x="391551" y="253218"/>
                  <a:pt x="400930" y="246184"/>
                </a:cubicBezTo>
                <a:cubicBezTo>
                  <a:pt x="405619" y="236806"/>
                  <a:pt x="411681" y="227996"/>
                  <a:pt x="414997" y="218049"/>
                </a:cubicBezTo>
                <a:cubicBezTo>
                  <a:pt x="418778" y="206707"/>
                  <a:pt x="419438" y="194550"/>
                  <a:pt x="422031" y="182880"/>
                </a:cubicBezTo>
                <a:cubicBezTo>
                  <a:pt x="424128" y="173443"/>
                  <a:pt x="426720" y="164123"/>
                  <a:pt x="429065" y="154744"/>
                </a:cubicBezTo>
                <a:cubicBezTo>
                  <a:pt x="426720" y="140676"/>
                  <a:pt x="426541" y="126071"/>
                  <a:pt x="422031" y="112541"/>
                </a:cubicBezTo>
                <a:cubicBezTo>
                  <a:pt x="417595" y="99234"/>
                  <a:pt x="422031" y="78544"/>
                  <a:pt x="407963" y="63304"/>
                </a:cubicBezTo>
                <a:close/>
              </a:path>
            </a:pathLst>
          </a:cu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3048000" y="3083870"/>
            <a:ext cx="3977713" cy="148813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05000" y="4267200"/>
            <a:ext cx="6477000" cy="1752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819400" y="4267200"/>
            <a:ext cx="5562600" cy="1143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矩形 21"/>
          <p:cNvSpPr/>
          <p:nvPr/>
        </p:nvSpPr>
        <p:spPr>
          <a:xfrm>
            <a:off x="8458200" y="5410200"/>
            <a:ext cx="381000" cy="1524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9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9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9" grpId="0"/>
      <p:bldP spid="292877" grpId="0"/>
      <p:bldP spid="4" grpId="0" animBg="1"/>
      <p:bldP spid="11" grpId="0" animBg="1"/>
      <p:bldP spid="16" grpId="0"/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0" y="1143000"/>
            <a:ext cx="3905592" cy="5054022"/>
          </a:xfrm>
          <a:prstGeom prst="rect">
            <a:avLst/>
          </a:prstGeom>
        </p:spPr>
      </p:pic>
      <p:sp>
        <p:nvSpPr>
          <p:cNvPr id="292869" name="Rectangle 5"/>
          <p:cNvSpPr>
            <a:spLocks noChangeArrowheads="1"/>
          </p:cNvSpPr>
          <p:nvPr/>
        </p:nvSpPr>
        <p:spPr bwMode="auto">
          <a:xfrm>
            <a:off x="685800" y="19812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600" b="1" dirty="0">
                <a:solidFill>
                  <a:prstClr val="black"/>
                </a:solidFill>
                <a:latin typeface="Calibri"/>
              </a:rPr>
              <a:t>Measures the rate of return on the owner’s </a:t>
            </a:r>
            <a:r>
              <a:rPr lang="en-US" sz="2600" b="1" dirty="0" smtClean="0">
                <a:solidFill>
                  <a:prstClr val="black"/>
                </a:solidFill>
                <a:latin typeface="Calibri"/>
              </a:rPr>
              <a:t>investment</a:t>
            </a:r>
          </a:p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600" b="1" dirty="0" smtClean="0">
                <a:solidFill>
                  <a:prstClr val="black"/>
                </a:solidFill>
                <a:latin typeface="Calibri"/>
              </a:rPr>
              <a:t>Formula</a:t>
            </a:r>
            <a:endParaRPr lang="en-US" sz="26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2877" name="Text Box 13"/>
          <p:cNvSpPr txBox="1">
            <a:spLocks noChangeArrowheads="1"/>
          </p:cNvSpPr>
          <p:nvPr/>
        </p:nvSpPr>
        <p:spPr bwMode="auto">
          <a:xfrm>
            <a:off x="746125" y="609600"/>
            <a:ext cx="38258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b="1" dirty="0">
                <a:solidFill>
                  <a:srgbClr val="262626"/>
                </a:solidFill>
                <a:latin typeface="Calibri"/>
              </a:rPr>
              <a:t>Return on Equity (ROE)</a:t>
            </a:r>
          </a:p>
        </p:txBody>
      </p:sp>
      <p:sp>
        <p:nvSpPr>
          <p:cNvPr id="4" name="Rectangle 3"/>
          <p:cNvSpPr/>
          <p:nvPr/>
        </p:nvSpPr>
        <p:spPr>
          <a:xfrm>
            <a:off x="7086600" y="5715000"/>
            <a:ext cx="1054718" cy="196042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800" y="1988313"/>
            <a:ext cx="3987130" cy="292023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7871455" y="4651002"/>
            <a:ext cx="457200" cy="22860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292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819662284"/>
              </p:ext>
            </p:extLst>
          </p:nvPr>
        </p:nvGraphicFramePr>
        <p:xfrm>
          <a:off x="762000" y="4191000"/>
          <a:ext cx="3632200" cy="1293813"/>
        </p:xfrm>
        <a:graphic>
          <a:graphicData uri="http://schemas.openxmlformats.org/presentationml/2006/ole">
            <p:oleObj spid="_x0000_s357434" name="Equation" r:id="rId6" imgW="3759120" imgH="104112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3505200" y="4648200"/>
            <a:ext cx="3505200" cy="1143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810000" y="4343400"/>
            <a:ext cx="4038600" cy="4143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196176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2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9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2869" grpId="0"/>
      <p:bldP spid="292877" grpId="0"/>
      <p:bldP spid="4" grpId="0" animBg="1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609600"/>
            <a:ext cx="6477000" cy="868362"/>
          </a:xfrm>
        </p:spPr>
        <p:txBody>
          <a:bodyPr/>
          <a:lstStyle/>
          <a:p>
            <a:r>
              <a:rPr lang="en-US" b="1" dirty="0" smtClean="0">
                <a:latin typeface="Calibri"/>
              </a:rPr>
              <a:t>Debt-to-Equity Ratio</a:t>
            </a:r>
            <a:endParaRPr lang="en-US" b="1" dirty="0">
              <a:latin typeface="Calibri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3886199"/>
          </a:xfrm>
        </p:spPr>
        <p:txBody>
          <a:bodyPr>
            <a:noAutofit/>
          </a:bodyPr>
          <a:lstStyle/>
          <a:p>
            <a:pPr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A measure of a company’s financial leverage, indicating what proportion of equity and debt the company is using to finance its assets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A high debt/equity ratio generally means that a company has been aggressive in financing its growth with debt.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latin typeface="Calibri"/>
            </a:endParaRP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615915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800" b="1" dirty="0">
                <a:latin typeface="Calibri"/>
              </a:rPr>
              <a:t>How the Debt to Equity Ratio Impacts Return on Equity</a:t>
            </a:r>
          </a:p>
        </p:txBody>
      </p:sp>
      <p:sp>
        <p:nvSpPr>
          <p:cNvPr id="272389" name="Rectangle 5"/>
          <p:cNvSpPr>
            <a:spLocks noChangeArrowheads="1"/>
          </p:cNvSpPr>
          <p:nvPr/>
        </p:nvSpPr>
        <p:spPr bwMode="auto">
          <a:xfrm>
            <a:off x="685800" y="19812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SzPct val="65000"/>
              <a:buFont typeface="Wingdings" charset="2"/>
              <a:buChar char="p"/>
            </a:pPr>
            <a:r>
              <a:rPr lang="en-US" sz="2000" b="1" dirty="0">
                <a:latin typeface="Calibri"/>
              </a:rPr>
              <a:t>N</a:t>
            </a:r>
            <a:r>
              <a:rPr lang="en-US" sz="2000" b="1" dirty="0" smtClean="0">
                <a:latin typeface="Calibri"/>
              </a:rPr>
              <a:t>ot </a:t>
            </a:r>
            <a:r>
              <a:rPr lang="en-US" sz="2000" b="1" dirty="0">
                <a:latin typeface="Calibri"/>
              </a:rPr>
              <a:t>have a spectacular ROE because there is so much equity in the </a:t>
            </a:r>
            <a:r>
              <a:rPr lang="en-US" sz="2000" b="1" dirty="0" smtClean="0">
                <a:latin typeface="Calibri"/>
              </a:rPr>
              <a:t>company</a:t>
            </a:r>
            <a:r>
              <a:rPr lang="en-US" sz="2000" b="1" dirty="0">
                <a:latin typeface="Calibri"/>
              </a:rPr>
              <a:t> </a:t>
            </a:r>
            <a:r>
              <a:rPr lang="en-US" sz="2000" b="1" dirty="0" smtClean="0">
                <a:latin typeface="Calibri"/>
              </a:rPr>
              <a:t>(e.g., well-established DOW 30 stocks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</a:pPr>
            <a:endParaRPr lang="en-US" sz="2000" b="1" dirty="0">
              <a:latin typeface="Calibri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buSzPct val="65000"/>
              <a:buFont typeface="Wingdings" charset="2"/>
              <a:buChar char="p"/>
            </a:pPr>
            <a:r>
              <a:rPr lang="en-US" sz="2000" b="1" u="sng" dirty="0">
                <a:solidFill>
                  <a:srgbClr val="FF0000"/>
                </a:solidFill>
                <a:latin typeface="Calibri"/>
              </a:rPr>
              <a:t>A</a:t>
            </a:r>
            <a:r>
              <a:rPr lang="en-US" sz="2000" b="1" u="sng" dirty="0" smtClean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2000" b="1" u="sng" dirty="0">
                <a:solidFill>
                  <a:srgbClr val="FF3300"/>
                </a:solidFill>
                <a:latin typeface="Calibri"/>
              </a:rPr>
              <a:t>highly leveraged company</a:t>
            </a:r>
            <a:r>
              <a:rPr lang="en-US" sz="2000" b="1" dirty="0">
                <a:latin typeface="Calibri"/>
              </a:rPr>
              <a:t> that might have a spectacular ROE because the owners have put so little of their own resources into the </a:t>
            </a:r>
            <a:r>
              <a:rPr lang="en-US" sz="2000" b="1" dirty="0" smtClean="0">
                <a:latin typeface="Calibri"/>
              </a:rPr>
              <a:t>company</a:t>
            </a:r>
            <a:r>
              <a:rPr lang="en-US" sz="2000" dirty="0">
                <a:latin typeface="Calibri"/>
              </a:rPr>
              <a:t> </a:t>
            </a:r>
            <a:r>
              <a:rPr lang="en-US" sz="2000" b="1" dirty="0" smtClean="0">
                <a:latin typeface="Calibri"/>
              </a:rPr>
              <a:t>(e.g., high-tech industries)</a:t>
            </a:r>
            <a:endParaRPr lang="en-US" sz="2000" b="1" dirty="0">
              <a:latin typeface="Calibri"/>
            </a:endParaRPr>
          </a:p>
        </p:txBody>
      </p:sp>
      <p:sp>
        <p:nvSpPr>
          <p:cNvPr id="272390" name="Rectangle 6"/>
          <p:cNvSpPr>
            <a:spLocks noChangeArrowheads="1"/>
          </p:cNvSpPr>
          <p:nvPr/>
        </p:nvSpPr>
        <p:spPr bwMode="auto">
          <a:xfrm>
            <a:off x="4876800" y="2286000"/>
            <a:ext cx="1371600" cy="1371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2391" name="Rectangle 7"/>
          <p:cNvSpPr>
            <a:spLocks noChangeArrowheads="1"/>
          </p:cNvSpPr>
          <p:nvPr/>
        </p:nvSpPr>
        <p:spPr bwMode="auto">
          <a:xfrm>
            <a:off x="6781800" y="2286000"/>
            <a:ext cx="1219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2392" name="Rectangle 8"/>
          <p:cNvSpPr>
            <a:spLocks noChangeArrowheads="1"/>
          </p:cNvSpPr>
          <p:nvPr/>
        </p:nvSpPr>
        <p:spPr bwMode="auto">
          <a:xfrm>
            <a:off x="6781800" y="2286000"/>
            <a:ext cx="1219200" cy="381000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2393" name="Rectangle 9"/>
          <p:cNvSpPr>
            <a:spLocks noChangeArrowheads="1"/>
          </p:cNvSpPr>
          <p:nvPr/>
        </p:nvSpPr>
        <p:spPr bwMode="auto">
          <a:xfrm>
            <a:off x="6781800" y="2667000"/>
            <a:ext cx="1219200" cy="990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2394" name="Rectangle 10"/>
          <p:cNvSpPr>
            <a:spLocks noChangeArrowheads="1"/>
          </p:cNvSpPr>
          <p:nvPr/>
        </p:nvSpPr>
        <p:spPr bwMode="auto">
          <a:xfrm>
            <a:off x="4876800" y="4419600"/>
            <a:ext cx="1371600" cy="1371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2395" name="Rectangle 11"/>
          <p:cNvSpPr>
            <a:spLocks noChangeArrowheads="1"/>
          </p:cNvSpPr>
          <p:nvPr/>
        </p:nvSpPr>
        <p:spPr bwMode="auto">
          <a:xfrm>
            <a:off x="6858000" y="4419600"/>
            <a:ext cx="12192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2396" name="Rectangle 12"/>
          <p:cNvSpPr>
            <a:spLocks noChangeArrowheads="1"/>
          </p:cNvSpPr>
          <p:nvPr/>
        </p:nvSpPr>
        <p:spPr bwMode="auto">
          <a:xfrm>
            <a:off x="6858000" y="4419600"/>
            <a:ext cx="1219200" cy="1066800"/>
          </a:xfrm>
          <a:prstGeom prst="rect">
            <a:avLst/>
          </a:prstGeom>
          <a:solidFill>
            <a:srgbClr val="FF7C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2397" name="Rectangle 13"/>
          <p:cNvSpPr>
            <a:spLocks noChangeArrowheads="1"/>
          </p:cNvSpPr>
          <p:nvPr/>
        </p:nvSpPr>
        <p:spPr bwMode="auto">
          <a:xfrm>
            <a:off x="6858000" y="5486400"/>
            <a:ext cx="1219200" cy="304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2398" name="Text Box 14"/>
          <p:cNvSpPr txBox="1">
            <a:spLocks noChangeArrowheads="1"/>
          </p:cNvSpPr>
          <p:nvPr/>
        </p:nvSpPr>
        <p:spPr bwMode="auto">
          <a:xfrm>
            <a:off x="5105400" y="4876800"/>
            <a:ext cx="10070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latin typeface="Calibri" pitchFamily="34" charset="0"/>
              </a:rPr>
              <a:t>Assets</a:t>
            </a:r>
          </a:p>
        </p:txBody>
      </p:sp>
      <p:sp>
        <p:nvSpPr>
          <p:cNvPr id="272399" name="Text Box 15"/>
          <p:cNvSpPr txBox="1">
            <a:spLocks noChangeArrowheads="1"/>
          </p:cNvSpPr>
          <p:nvPr/>
        </p:nvSpPr>
        <p:spPr bwMode="auto">
          <a:xfrm>
            <a:off x="6781800" y="2286000"/>
            <a:ext cx="11913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Calibri" pitchFamily="34" charset="0"/>
              </a:rPr>
              <a:t>Liabilities</a:t>
            </a:r>
          </a:p>
        </p:txBody>
      </p:sp>
      <p:sp>
        <p:nvSpPr>
          <p:cNvPr id="272400" name="Text Box 16"/>
          <p:cNvSpPr txBox="1">
            <a:spLocks noChangeArrowheads="1"/>
          </p:cNvSpPr>
          <p:nvPr/>
        </p:nvSpPr>
        <p:spPr bwMode="auto">
          <a:xfrm>
            <a:off x="6858000" y="2971800"/>
            <a:ext cx="9896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latin typeface="Calibri" pitchFamily="34" charset="0"/>
              </a:rPr>
              <a:t>Equity</a:t>
            </a:r>
          </a:p>
        </p:txBody>
      </p:sp>
      <p:sp>
        <p:nvSpPr>
          <p:cNvPr id="272401" name="Text Box 17"/>
          <p:cNvSpPr txBox="1">
            <a:spLocks noChangeArrowheads="1"/>
          </p:cNvSpPr>
          <p:nvPr/>
        </p:nvSpPr>
        <p:spPr bwMode="auto">
          <a:xfrm>
            <a:off x="5105400" y="2743200"/>
            <a:ext cx="10016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>
                <a:latin typeface="Calibri" pitchFamily="34" charset="0"/>
              </a:rPr>
              <a:t>Assets</a:t>
            </a:r>
          </a:p>
        </p:txBody>
      </p:sp>
      <p:sp>
        <p:nvSpPr>
          <p:cNvPr id="272402" name="Text Box 18"/>
          <p:cNvSpPr txBox="1">
            <a:spLocks noChangeArrowheads="1"/>
          </p:cNvSpPr>
          <p:nvPr/>
        </p:nvSpPr>
        <p:spPr bwMode="auto">
          <a:xfrm>
            <a:off x="6858000" y="4648200"/>
            <a:ext cx="119135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Calibri" pitchFamily="34" charset="0"/>
              </a:rPr>
              <a:t>Liabilities</a:t>
            </a:r>
          </a:p>
        </p:txBody>
      </p:sp>
      <p:sp>
        <p:nvSpPr>
          <p:cNvPr id="272403" name="Text Box 19"/>
          <p:cNvSpPr txBox="1">
            <a:spLocks noChangeArrowheads="1"/>
          </p:cNvSpPr>
          <p:nvPr/>
        </p:nvSpPr>
        <p:spPr bwMode="auto">
          <a:xfrm>
            <a:off x="7086600" y="5410200"/>
            <a:ext cx="85414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latin typeface="Calibri" pitchFamily="34" charset="0"/>
              </a:rPr>
              <a:t>Equity</a:t>
            </a:r>
          </a:p>
        </p:txBody>
      </p:sp>
      <p:sp>
        <p:nvSpPr>
          <p:cNvPr id="272404" name="Text Box 20"/>
          <p:cNvSpPr txBox="1">
            <a:spLocks noChangeArrowheads="1"/>
          </p:cNvSpPr>
          <p:nvPr/>
        </p:nvSpPr>
        <p:spPr bwMode="auto">
          <a:xfrm>
            <a:off x="6248400" y="25146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b="1">
                <a:latin typeface="Times New Roman" pitchFamily="18" charset="0"/>
              </a:rPr>
              <a:t>=</a:t>
            </a:r>
          </a:p>
        </p:txBody>
      </p:sp>
      <p:sp>
        <p:nvSpPr>
          <p:cNvPr id="272405" name="Text Box 21"/>
          <p:cNvSpPr txBox="1">
            <a:spLocks noChangeArrowheads="1"/>
          </p:cNvSpPr>
          <p:nvPr/>
        </p:nvSpPr>
        <p:spPr bwMode="auto">
          <a:xfrm>
            <a:off x="6248400" y="4572000"/>
            <a:ext cx="57467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b="1">
                <a:latin typeface="Times New Roman" pitchFamily="18" charset="0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219200" y="685800"/>
            <a:ext cx="6629400" cy="788987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Calibri"/>
              </a:rPr>
              <a:t>Market Trend Analysis</a:t>
            </a:r>
          </a:p>
        </p:txBody>
      </p:sp>
      <p:sp>
        <p:nvSpPr>
          <p:cNvPr id="37891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3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600" dirty="0"/>
              <a:t>   </a:t>
            </a:r>
            <a:endParaRPr lang="en-US" sz="2600" dirty="0">
              <a:solidFill>
                <a:srgbClr val="000066"/>
              </a:solidFill>
            </a:endParaRPr>
          </a:p>
          <a:p>
            <a:pPr>
              <a:buFont typeface="Wingdings" pitchFamily="2" charset="2"/>
              <a:buNone/>
            </a:pPr>
            <a:endParaRPr lang="en-US" sz="2600" dirty="0"/>
          </a:p>
        </p:txBody>
      </p:sp>
      <p:sp>
        <p:nvSpPr>
          <p:cNvPr id="7" name="Title 1"/>
          <p:cNvSpPr>
            <a:spLocks noGrp="1"/>
          </p:cNvSpPr>
          <p:nvPr/>
        </p:nvSpPr>
        <p:spPr>
          <a:xfrm>
            <a:off x="838200" y="3352800"/>
            <a:ext cx="2895600" cy="4445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/>
        </p:nvSpPr>
        <p:spPr>
          <a:xfrm>
            <a:off x="685800" y="2133600"/>
            <a:ext cx="3581400" cy="33528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Font typeface="Arial"/>
              <a:buChar char="•"/>
            </a:pPr>
            <a:r>
              <a:rPr lang="en-US" sz="2400" b="1" dirty="0" smtClean="0">
                <a:solidFill>
                  <a:srgbClr val="FF0000"/>
                </a:solidFill>
                <a:latin typeface="Calibri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Definition: </a:t>
            </a:r>
            <a:r>
              <a:rPr lang="en-US" sz="3200" b="1" dirty="0" smtClean="0">
                <a:latin typeface="Calibri"/>
              </a:rPr>
              <a:t>A set of ratios that relate the firm’s stock price to its earnings and book value per share</a:t>
            </a:r>
            <a:endParaRPr lang="en-US" sz="3200" b="1" dirty="0">
              <a:latin typeface="Calibri"/>
            </a:endParaRPr>
          </a:p>
        </p:txBody>
      </p:sp>
      <p:graphicFrame>
        <p:nvGraphicFramePr>
          <p:cNvPr id="9" name="Content Placeholder 7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50135760"/>
              </p:ext>
            </p:extLst>
          </p:nvPr>
        </p:nvGraphicFramePr>
        <p:xfrm>
          <a:off x="4151473" y="2262484"/>
          <a:ext cx="4724400" cy="3505200"/>
        </p:xfrm>
        <a:graphic>
          <a:graphicData uri="http://schemas.openxmlformats.org/drawingml/2006/diagram">
            <a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6" name="Rectangle 6"/>
          <p:cNvSpPr>
            <a:spLocks noChangeArrowheads="1"/>
          </p:cNvSpPr>
          <p:nvPr/>
        </p:nvSpPr>
        <p:spPr bwMode="auto">
          <a:xfrm>
            <a:off x="609600" y="9144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200" b="1" dirty="0">
                <a:solidFill>
                  <a:srgbClr val="000000"/>
                </a:solidFill>
                <a:latin typeface="Calibri"/>
              </a:rPr>
              <a:t>Earnings Per Share (EPS)</a:t>
            </a:r>
          </a:p>
        </p:txBody>
      </p:sp>
      <p:sp>
        <p:nvSpPr>
          <p:cNvPr id="296967" name="Rectangle 7"/>
          <p:cNvSpPr>
            <a:spLocks noChangeArrowheads="1"/>
          </p:cNvSpPr>
          <p:nvPr/>
        </p:nvSpPr>
        <p:spPr bwMode="auto">
          <a:xfrm>
            <a:off x="685800" y="1828800"/>
            <a:ext cx="3810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800" b="1" dirty="0">
                <a:solidFill>
                  <a:srgbClr val="000000"/>
                </a:solidFill>
                <a:latin typeface="Calibri"/>
              </a:rPr>
              <a:t>Indicates earnings attributable to each share of </a:t>
            </a:r>
            <a:r>
              <a:rPr lang="en-US" sz="2800" b="1" dirty="0" smtClean="0">
                <a:solidFill>
                  <a:srgbClr val="000000"/>
                </a:solidFill>
                <a:latin typeface="Calibri"/>
              </a:rPr>
              <a:t>stock</a:t>
            </a:r>
            <a:endParaRPr lang="en-US" sz="2800" b="1" dirty="0">
              <a:solidFill>
                <a:srgbClr val="000000"/>
              </a:solidFill>
              <a:latin typeface="Calibri"/>
            </a:endParaRPr>
          </a:p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800" b="1" dirty="0">
                <a:solidFill>
                  <a:srgbClr val="000000"/>
                </a:solidFill>
                <a:latin typeface="Calibri"/>
              </a:rPr>
              <a:t>Widely used indicator of a </a:t>
            </a:r>
            <a:r>
              <a:rPr lang="en-US" sz="2800" b="1" dirty="0">
                <a:latin typeface="Calibri"/>
              </a:rPr>
              <a:t>corporation’s performance </a:t>
            </a:r>
            <a:endParaRPr lang="en-US" sz="2800" b="1" dirty="0" smtClean="0">
              <a:latin typeface="Calibri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600" dirty="0"/>
          </a:p>
        </p:txBody>
      </p:sp>
      <p:graphicFrame>
        <p:nvGraphicFramePr>
          <p:cNvPr id="2969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062177240"/>
              </p:ext>
            </p:extLst>
          </p:nvPr>
        </p:nvGraphicFramePr>
        <p:xfrm>
          <a:off x="4419600" y="2895600"/>
          <a:ext cx="4323198" cy="1965325"/>
        </p:xfrm>
        <a:graphic>
          <a:graphicData uri="http://schemas.openxmlformats.org/presentationml/2006/ole">
            <p:oleObj spid="_x0000_s297051" name="Equation" r:id="rId4" imgW="2857320" imgH="1054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6" name="Rectangle 4"/>
          <p:cNvSpPr>
            <a:spLocks noChangeArrowheads="1"/>
          </p:cNvSpPr>
          <p:nvPr/>
        </p:nvSpPr>
        <p:spPr bwMode="auto">
          <a:xfrm>
            <a:off x="685800" y="9144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 b="1" dirty="0">
                <a:solidFill>
                  <a:srgbClr val="000000"/>
                </a:solidFill>
                <a:latin typeface="Calibri"/>
              </a:rPr>
              <a:t>Price to Earnings Ratio</a:t>
            </a:r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685800" y="1828800"/>
            <a:ext cx="38100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600" b="1" dirty="0">
                <a:solidFill>
                  <a:srgbClr val="000000"/>
                </a:solidFill>
                <a:latin typeface="Calibri"/>
              </a:rPr>
              <a:t>Indicates how many times a corporation is able to multiply its earnings in terms of asking price per share of </a:t>
            </a:r>
            <a:r>
              <a:rPr lang="en-US" sz="2600" b="1" dirty="0" smtClean="0">
                <a:solidFill>
                  <a:srgbClr val="000000"/>
                </a:solidFill>
                <a:latin typeface="Calibri"/>
              </a:rPr>
              <a:t>stock</a:t>
            </a:r>
            <a:endParaRPr lang="en-US" sz="2600" b="1" dirty="0">
              <a:solidFill>
                <a:srgbClr val="000000"/>
              </a:solidFill>
              <a:latin typeface="Calibri"/>
            </a:endParaRPr>
          </a:p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600" b="1" dirty="0">
                <a:solidFill>
                  <a:srgbClr val="000000"/>
                </a:solidFill>
                <a:latin typeface="Calibri"/>
              </a:rPr>
              <a:t>Share price: </a:t>
            </a:r>
            <a:r>
              <a:rPr lang="en-US" sz="2600" b="1" dirty="0" smtClean="0">
                <a:solidFill>
                  <a:srgbClr val="000000"/>
                </a:solidFill>
                <a:latin typeface="Calibri"/>
              </a:rPr>
              <a:t>$40.50 as </a:t>
            </a:r>
            <a:r>
              <a:rPr lang="en-US" sz="2600" b="1" dirty="0">
                <a:solidFill>
                  <a:srgbClr val="000000"/>
                </a:solidFill>
                <a:latin typeface="Calibri"/>
              </a:rPr>
              <a:t>of </a:t>
            </a:r>
            <a:r>
              <a:rPr lang="en-US" sz="2600" b="1" dirty="0" smtClean="0">
                <a:solidFill>
                  <a:srgbClr val="000000"/>
                </a:solidFill>
                <a:latin typeface="Calibri"/>
              </a:rPr>
              <a:t>December 28, 2015</a:t>
            </a:r>
            <a:endParaRPr lang="en-US" sz="2600" b="1" dirty="0">
              <a:solidFill>
                <a:srgbClr val="000000"/>
              </a:solidFill>
              <a:latin typeface="Calibri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600" dirty="0"/>
          </a:p>
        </p:txBody>
      </p:sp>
      <p:graphicFrame>
        <p:nvGraphicFramePr>
          <p:cNvPr id="294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965052066"/>
              </p:ext>
            </p:extLst>
          </p:nvPr>
        </p:nvGraphicFramePr>
        <p:xfrm>
          <a:off x="4876800" y="2743200"/>
          <a:ext cx="3676650" cy="2287588"/>
        </p:xfrm>
        <a:graphic>
          <a:graphicData uri="http://schemas.openxmlformats.org/presentationml/2006/ole">
            <p:oleObj spid="_x0000_s295004" name="Equation" r:id="rId4" imgW="1676160" imgH="1002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7924800" cy="990600"/>
          </a:xfrm>
        </p:spPr>
        <p:txBody>
          <a:bodyPr>
            <a:normAutofit/>
          </a:bodyPr>
          <a:lstStyle/>
          <a:p>
            <a:pPr algn="ctr"/>
            <a:r>
              <a:rPr lang="en-US" sz="4400" dirty="0" smtClean="0">
                <a:latin typeface="Calibri"/>
              </a:rPr>
              <a:t>How to Use P/E Ratios</a:t>
            </a:r>
            <a:endParaRPr lang="en-US" sz="4400" dirty="0">
              <a:latin typeface="Calibri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575050" y="1524000"/>
            <a:ext cx="5111750" cy="4602163"/>
          </a:xfrm>
        </p:spPr>
        <p:txBody>
          <a:bodyPr/>
          <a:lstStyle/>
          <a:p>
            <a:r>
              <a:rPr lang="en-US" sz="2400" b="1" dirty="0" smtClean="0">
                <a:solidFill>
                  <a:srgbClr val="262626"/>
                </a:solidFill>
              </a:rPr>
              <a:t>P/E Ratios for Selected</a:t>
            </a:r>
            <a:r>
              <a:rPr lang="en-US" sz="2000" b="1" dirty="0" smtClean="0">
                <a:solidFill>
                  <a:srgbClr val="262626"/>
                </a:solidFill>
              </a:rPr>
              <a:t> </a:t>
            </a:r>
            <a:r>
              <a:rPr lang="en-US" sz="2400" b="1" dirty="0" smtClean="0">
                <a:solidFill>
                  <a:srgbClr val="262626"/>
                </a:solidFill>
              </a:rPr>
              <a:t>Stocks</a:t>
            </a:r>
            <a:endParaRPr lang="en-US" b="1" dirty="0">
              <a:solidFill>
                <a:srgbClr val="262626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half" idx="2"/>
          </p:nvPr>
        </p:nvSpPr>
        <p:spPr>
          <a:xfrm>
            <a:off x="457200" y="1752600"/>
            <a:ext cx="3008313" cy="437356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</a:rPr>
              <a:t> 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C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onsider what premium you are paying for a company's earnings today.</a:t>
            </a:r>
          </a:p>
          <a:p>
            <a:endParaRPr lang="en-US" sz="2000" b="1" dirty="0" smtClean="0">
              <a:solidFill>
                <a:schemeClr val="tx1">
                  <a:lumMod val="85000"/>
                  <a:lumOff val="15000"/>
                </a:schemeClr>
              </a:solidFill>
              <a:latin typeface="Calibri"/>
            </a:endParaRPr>
          </a:p>
          <a:p>
            <a:pPr>
              <a:buFont typeface="Wingdings" pitchFamily="2" charset="2"/>
              <a:buChar char="q"/>
            </a:pP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 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D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etermine if the expected growth warrants the premium.</a:t>
            </a:r>
          </a:p>
          <a:p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 </a:t>
            </a:r>
          </a:p>
          <a:p>
            <a:pPr>
              <a:buFont typeface="Wingdings" pitchFamily="2" charset="2"/>
              <a:buChar char="q"/>
            </a:pP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 </a:t>
            </a:r>
            <a:r>
              <a:rPr lang="en-US" sz="2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C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ompare it to 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its peers in the 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industry to see its relative valuation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169476606"/>
              </p:ext>
            </p:extLst>
          </p:nvPr>
        </p:nvGraphicFramePr>
        <p:xfrm>
          <a:off x="3581400" y="2209800"/>
          <a:ext cx="5105400" cy="31546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/>
                <a:gridCol w="939800"/>
                <a:gridCol w="850900"/>
                <a:gridCol w="800100"/>
                <a:gridCol w="990600"/>
                <a:gridCol w="762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Symbol</a:t>
                      </a:r>
                      <a:endParaRPr lang="en-US" sz="14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Price</a:t>
                      </a:r>
                      <a:endParaRPr lang="en-US" sz="14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PE-Ratio</a:t>
                      </a:r>
                      <a:endParaRPr lang="en-US" sz="14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Symbol</a:t>
                      </a:r>
                      <a:endParaRPr lang="en-US" sz="14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Price</a:t>
                      </a:r>
                      <a:endParaRPr lang="en-US" sz="14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PE-Ratio</a:t>
                      </a:r>
                      <a:endParaRPr lang="en-US" sz="14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BIDU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229.46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231.8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GOOG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535.21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27.10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GE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24.59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16.70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MSFT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47.02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18.40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HD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106.36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24.10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LNKD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226.36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676.69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IBM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156.36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10.01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PCLN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1,041.86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23.50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JNJ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102.26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17.00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AAPL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113.10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17.53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XOM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91.76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11.50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FB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77.50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71.95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WMT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88.63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18.50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KO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+mj-lt"/>
                        </a:rPr>
                        <a:t>43.00</a:t>
                      </a:r>
                      <a:endParaRPr lang="en-US" sz="16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+mj-lt"/>
                        </a:rPr>
                        <a:t>23.90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+mj-l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5562600"/>
            <a:ext cx="213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latin typeface="+mj-lt"/>
              </a:rPr>
              <a:t>As of January 26, 2015</a:t>
            </a:r>
            <a:endParaRPr lang="en-US" sz="1400" b="1" dirty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533400" y="457200"/>
            <a:ext cx="8305800" cy="743712"/>
          </a:xfrm>
        </p:spPr>
        <p:txBody>
          <a:bodyPr>
            <a:noAutofit/>
          </a:bodyPr>
          <a:lstStyle/>
          <a:p>
            <a:pPr algn="ctr"/>
            <a:r>
              <a:rPr lang="en-US" b="1" dirty="0" smtClean="0">
                <a:latin typeface="Calibri"/>
              </a:rPr>
              <a:t>Key Financial Ratios</a:t>
            </a:r>
            <a:endParaRPr lang="en-US" b="1" dirty="0">
              <a:latin typeface="Calibri"/>
            </a:endParaRPr>
          </a:p>
        </p:txBody>
      </p:sp>
      <p:pic>
        <p:nvPicPr>
          <p:cNvPr id="1669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447800"/>
            <a:ext cx="7696200" cy="465847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685800" y="6858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 b="1" dirty="0">
                <a:latin typeface="Calibri"/>
              </a:rPr>
              <a:t>Book Value/Share</a:t>
            </a:r>
          </a:p>
        </p:txBody>
      </p:sp>
      <p:sp>
        <p:nvSpPr>
          <p:cNvPr id="297991" name="Rectangle 7"/>
          <p:cNvSpPr>
            <a:spLocks noChangeArrowheads="1"/>
          </p:cNvSpPr>
          <p:nvPr/>
        </p:nvSpPr>
        <p:spPr bwMode="auto">
          <a:xfrm>
            <a:off x="533400" y="1828800"/>
            <a:ext cx="38100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800" b="1" dirty="0">
                <a:solidFill>
                  <a:srgbClr val="262626"/>
                </a:solidFill>
                <a:latin typeface="Calibri"/>
              </a:rPr>
              <a:t>Indicates what the value of a share of stock is according to the books (financial statements</a:t>
            </a:r>
            <a:r>
              <a:rPr lang="en-US" sz="2800" b="1" dirty="0" smtClean="0">
                <a:solidFill>
                  <a:srgbClr val="262626"/>
                </a:solidFill>
                <a:latin typeface="Calibri"/>
              </a:rPr>
              <a:t>)</a:t>
            </a:r>
            <a:endParaRPr lang="en-US" sz="2800" b="1" dirty="0">
              <a:solidFill>
                <a:srgbClr val="262626"/>
              </a:solidFill>
              <a:latin typeface="Calibri"/>
            </a:endParaRP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600" dirty="0"/>
          </a:p>
        </p:txBody>
      </p:sp>
      <p:graphicFrame>
        <p:nvGraphicFramePr>
          <p:cNvPr id="297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105342105"/>
              </p:ext>
            </p:extLst>
          </p:nvPr>
        </p:nvGraphicFramePr>
        <p:xfrm>
          <a:off x="4267200" y="1981200"/>
          <a:ext cx="4419600" cy="1828800"/>
        </p:xfrm>
        <a:graphic>
          <a:graphicData uri="http://schemas.openxmlformats.org/presentationml/2006/ole">
            <p:oleObj spid="_x0000_s298075" name="Equation" r:id="rId4" imgW="3098520" imgH="10540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572000" y="4114800"/>
            <a:ext cx="383951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62626"/>
                </a:solidFill>
                <a:latin typeface="Calibri"/>
              </a:rPr>
              <a:t>As of December 31, 2015, the closing</a:t>
            </a:r>
          </a:p>
          <a:p>
            <a:r>
              <a:rPr lang="en-US" b="1" dirty="0" smtClean="0">
                <a:solidFill>
                  <a:srgbClr val="262626"/>
                </a:solidFill>
                <a:latin typeface="Calibri"/>
              </a:rPr>
              <a:t>share price was $40.50. This means</a:t>
            </a:r>
          </a:p>
          <a:p>
            <a:r>
              <a:rPr lang="en-US" b="1" dirty="0" smtClean="0">
                <a:solidFill>
                  <a:srgbClr val="262626"/>
                </a:solidFill>
                <a:latin typeface="Calibri"/>
              </a:rPr>
              <a:t>that the share was trading at about </a:t>
            </a:r>
          </a:p>
          <a:p>
            <a:r>
              <a:rPr lang="en-US" b="1" dirty="0" smtClean="0">
                <a:solidFill>
                  <a:srgbClr val="262626"/>
                </a:solidFill>
                <a:latin typeface="Calibri"/>
              </a:rPr>
              <a:t>four times higher than its book value.</a:t>
            </a:r>
          </a:p>
          <a:p>
            <a:r>
              <a:rPr lang="en-US" b="1" dirty="0" smtClean="0">
                <a:solidFill>
                  <a:srgbClr val="262626"/>
                </a:solidFill>
                <a:latin typeface="Calibri"/>
              </a:rPr>
              <a:t>A higher ratio indicates that investors</a:t>
            </a:r>
          </a:p>
          <a:p>
            <a:r>
              <a:rPr lang="en-US" b="1" dirty="0">
                <a:solidFill>
                  <a:srgbClr val="262626"/>
                </a:solidFill>
                <a:latin typeface="Calibri"/>
              </a:rPr>
              <a:t>a</a:t>
            </a:r>
            <a:r>
              <a:rPr lang="en-US" b="1" dirty="0" smtClean="0">
                <a:solidFill>
                  <a:srgbClr val="262626"/>
                </a:solidFill>
                <a:latin typeface="Calibri"/>
              </a:rPr>
              <a:t>re willing to bet a higher return on</a:t>
            </a:r>
          </a:p>
          <a:p>
            <a:r>
              <a:rPr lang="en-US" b="1" dirty="0">
                <a:solidFill>
                  <a:srgbClr val="262626"/>
                </a:solidFill>
                <a:latin typeface="Calibri"/>
              </a:rPr>
              <a:t>t</a:t>
            </a:r>
            <a:r>
              <a:rPr lang="en-US" b="1" dirty="0" smtClean="0">
                <a:solidFill>
                  <a:srgbClr val="262626"/>
                </a:solidFill>
                <a:latin typeface="Calibri"/>
              </a:rPr>
              <a:t>heir invest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685800" y="8382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 smtClean="0">
                <a:latin typeface="Calibri"/>
              </a:rPr>
              <a:t>Market Value/Book Value</a:t>
            </a:r>
            <a:endParaRPr lang="en-US" sz="4000" b="1" dirty="0">
              <a:latin typeface="Calibri"/>
            </a:endParaRPr>
          </a:p>
        </p:txBody>
      </p:sp>
      <p:sp>
        <p:nvSpPr>
          <p:cNvPr id="297991" name="Rectangle 7"/>
          <p:cNvSpPr>
            <a:spLocks noChangeArrowheads="1"/>
          </p:cNvSpPr>
          <p:nvPr/>
        </p:nvSpPr>
        <p:spPr bwMode="auto">
          <a:xfrm>
            <a:off x="685800" y="1828800"/>
            <a:ext cx="4343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SzPct val="65000"/>
              <a:buFont typeface="Wingdings" pitchFamily="2" charset="2"/>
              <a:buChar char="n"/>
            </a:pPr>
            <a:r>
              <a:rPr lang="en-US" sz="2800" b="1" dirty="0">
                <a:solidFill>
                  <a:srgbClr val="262626"/>
                </a:solidFill>
                <a:latin typeface="Calibri"/>
              </a:rPr>
              <a:t>Indicates </a:t>
            </a:r>
            <a:r>
              <a:rPr lang="en-US" sz="2800" b="1" dirty="0" smtClean="0">
                <a:solidFill>
                  <a:srgbClr val="262626"/>
                </a:solidFill>
                <a:latin typeface="Calibri"/>
              </a:rPr>
              <a:t>whether you are paying too much for what would be left if the company went bankrupt immediately</a:t>
            </a:r>
          </a:p>
          <a:p>
            <a:pPr marL="457200" indent="-4572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800" b="1" dirty="0" smtClean="0">
                <a:solidFill>
                  <a:srgbClr val="262626"/>
                </a:solidFill>
                <a:latin typeface="Calibri"/>
              </a:rPr>
              <a:t>A lower ratio would mean that the stock</a:t>
            </a:r>
            <a:r>
              <a:rPr lang="en-US" sz="26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/>
              </a:rPr>
              <a:t> is undervalued.</a:t>
            </a:r>
            <a:endParaRPr lang="en-US" sz="2600" dirty="0">
              <a:latin typeface="Calibri"/>
            </a:endParaRPr>
          </a:p>
        </p:txBody>
      </p:sp>
      <p:graphicFrame>
        <p:nvGraphicFramePr>
          <p:cNvPr id="297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589971480"/>
              </p:ext>
            </p:extLst>
          </p:nvPr>
        </p:nvGraphicFramePr>
        <p:xfrm>
          <a:off x="5562600" y="2514600"/>
          <a:ext cx="2500313" cy="1057275"/>
        </p:xfrm>
        <a:graphic>
          <a:graphicData uri="http://schemas.openxmlformats.org/presentationml/2006/ole">
            <p:oleObj spid="_x0000_s358435" name="Equation" r:id="rId4" imgW="1752480" imgH="60948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105400" y="3886200"/>
            <a:ext cx="37753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62626"/>
                </a:solidFill>
                <a:latin typeface="+mj-lt"/>
              </a:rPr>
              <a:t>As of December 31, 2015, the closing</a:t>
            </a:r>
          </a:p>
          <a:p>
            <a:r>
              <a:rPr lang="en-US" b="1" dirty="0" smtClean="0">
                <a:solidFill>
                  <a:srgbClr val="262626"/>
                </a:solidFill>
                <a:latin typeface="+mj-lt"/>
              </a:rPr>
              <a:t>share price was $40.50. </a:t>
            </a: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264405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Where Sunset Stands as of </a:t>
            </a:r>
            <a:br>
              <a:rPr lang="en-US" b="1" dirty="0" smtClean="0"/>
            </a:br>
            <a:r>
              <a:rPr lang="en-US" b="1" dirty="0" smtClean="0"/>
              <a:t>January 2015</a:t>
            </a:r>
            <a:endParaRPr lang="en-US" b="1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584710"/>
              </p:ext>
            </p:extLst>
          </p:nvPr>
        </p:nvGraphicFramePr>
        <p:xfrm>
          <a:off x="533400" y="1828800"/>
          <a:ext cx="7772400" cy="4079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2400"/>
                <a:gridCol w="1219200"/>
                <a:gridCol w="1219200"/>
                <a:gridCol w="1371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atego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          J&amp;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dustr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&amp;P 50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Current Ratio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.76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.74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.03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Times-Interest Earned Ratio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6.40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3.3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47.7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Return</a:t>
                      </a:r>
                      <a:r>
                        <a:rPr lang="en-US" b="1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on Equity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1.95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1.35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83.36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Return on Assets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4.31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.5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8.0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Inventory</a:t>
                      </a:r>
                      <a:r>
                        <a:rPr lang="en-US" b="1" baseline="0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 Turnover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7.74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5.6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1.9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Asset Turnover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.86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0.6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0.8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Gross Margin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7.73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55.45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39.36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Net Profit Margin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6.67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4.43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2.78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P/E Ratio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0.87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9.4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44.1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Book Value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9.34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10.84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1" dirty="0" smtClean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</a:rPr>
                        <a:t>28.35</a:t>
                      </a:r>
                      <a:endParaRPr lang="en-US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293598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800" b="1" dirty="0">
                <a:latin typeface="Calibri"/>
              </a:rPr>
              <a:t>Trends and Graphs to Spot Problems</a:t>
            </a:r>
          </a:p>
        </p:txBody>
      </p:sp>
      <p:sp>
        <p:nvSpPr>
          <p:cNvPr id="273413" name="Rectangle 5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spcBef>
                <a:spcPct val="20000"/>
              </a:spcBef>
              <a:buSzPct val="65000"/>
              <a:buFont typeface="Arial"/>
              <a:buChar char="•"/>
            </a:pPr>
            <a:r>
              <a:rPr lang="en-US" sz="3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It reveals </a:t>
            </a:r>
            <a:r>
              <a:rPr lang="en-US" sz="3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whether the firm’s ratios are improving or deteriorating over time.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3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000" b="1" dirty="0">
                <a:latin typeface="Calibri"/>
              </a:rPr>
              <a:t>Limitations of Financial Ratios</a:t>
            </a:r>
          </a:p>
        </p:txBody>
      </p:sp>
      <p:sp>
        <p:nvSpPr>
          <p:cNvPr id="274437" name="Rectangle 5"/>
          <p:cNvSpPr>
            <a:spLocks noChangeArrowheads="1"/>
          </p:cNvSpPr>
          <p:nvPr/>
        </p:nvSpPr>
        <p:spPr bwMode="auto">
          <a:xfrm>
            <a:off x="685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  <a:buSzPct val="65000"/>
              <a:buFont typeface="Courier New" panose="02070309020205020404" pitchFamily="49" charset="0"/>
              <a:buChar char="o"/>
            </a:pP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A</a:t>
            </a:r>
            <a:r>
              <a:rPr lang="en-US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nalysts should be 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aware of ever-changing market conditions and </a:t>
            </a:r>
            <a:r>
              <a:rPr lang="en-US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make the necessary adjustments.</a:t>
            </a:r>
            <a:endParaRPr lang="en-US" sz="2800" b="1" dirty="0">
              <a:solidFill>
                <a:schemeClr val="tx1">
                  <a:lumMod val="85000"/>
                  <a:lumOff val="15000"/>
                </a:schemeClr>
              </a:solidFill>
              <a:latin typeface="Calibri"/>
            </a:endParaRP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SzPct val="65000"/>
              <a:buFont typeface="Courier New" panose="02070309020205020404" pitchFamily="49" charset="0"/>
              <a:buChar char="o"/>
            </a:pP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D</a:t>
            </a:r>
            <a:r>
              <a:rPr lang="en-US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ifficult </a:t>
            </a: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to generalize about whether a particular ratio is good or </a:t>
            </a:r>
            <a:r>
              <a:rPr lang="en-US" sz="28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bad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SzPct val="65000"/>
              <a:buFont typeface="Courier New" panose="02070309020205020404" pitchFamily="49" charset="0"/>
              <a:buChar char="o"/>
            </a:pPr>
            <a:r>
              <a:rPr lang="en-US" sz="28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Ratio analysis based on any one year may not represent the true business condi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937" name="Rectangle 73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b="1" dirty="0">
                <a:latin typeface="Calibri"/>
              </a:rPr>
              <a:t>Return on </a:t>
            </a:r>
            <a:r>
              <a:rPr lang="en-US" sz="4000" b="1" dirty="0" smtClean="0">
                <a:latin typeface="Calibri"/>
              </a:rPr>
              <a:t>Equity: </a:t>
            </a:r>
            <a:r>
              <a:rPr lang="en-US" sz="4000" b="1" dirty="0">
                <a:latin typeface="Calibri"/>
              </a:rPr>
              <a:t>A Composite Ratio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alibri"/>
              </a:rPr>
              <a:t>What to measure: </a:t>
            </a:r>
            <a:r>
              <a:rPr lang="en-US" b="1" dirty="0">
                <a:latin typeface="Calibri"/>
              </a:rPr>
              <a:t>A corporation's profitability by revealing how much profit a company generates with the money shareholders have </a:t>
            </a:r>
            <a:r>
              <a:rPr lang="en-US" b="1" dirty="0" smtClean="0">
                <a:latin typeface="Calibri"/>
              </a:rPr>
              <a:t>invested</a:t>
            </a:r>
          </a:p>
          <a:p>
            <a:r>
              <a:rPr lang="en-US" b="1" dirty="0" smtClean="0">
                <a:solidFill>
                  <a:srgbClr val="FF0000"/>
                </a:solidFill>
                <a:latin typeface="Calibri"/>
              </a:rPr>
              <a:t>How to calculate: </a:t>
            </a:r>
            <a:r>
              <a:rPr lang="en-US" b="1" dirty="0" smtClean="0">
                <a:latin typeface="Calibri"/>
              </a:rPr>
              <a:t>The amount of net income generated as a percentage of shareholders equity</a:t>
            </a:r>
          </a:p>
          <a:p>
            <a:endParaRPr lang="en-US" dirty="0">
              <a:latin typeface="Calibri"/>
            </a:endParaRPr>
          </a:p>
          <a:p>
            <a:endParaRPr lang="en-US" dirty="0" smtClean="0">
              <a:latin typeface="Calibri"/>
            </a:endParaRPr>
          </a:p>
        </p:txBody>
      </p:sp>
      <p:sp>
        <p:nvSpPr>
          <p:cNvPr id="164934" name="Rectangle 70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  <p:graphicFrame>
        <p:nvGraphicFramePr>
          <p:cNvPr id="164935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992424244"/>
              </p:ext>
            </p:extLst>
          </p:nvPr>
        </p:nvGraphicFramePr>
        <p:xfrm>
          <a:off x="990600" y="5181600"/>
          <a:ext cx="7054995" cy="815181"/>
        </p:xfrm>
        <a:graphic>
          <a:graphicData uri="http://schemas.openxmlformats.org/presentationml/2006/ole">
            <p:oleObj spid="_x0000_s165080" name="Equation" r:id="rId4" imgW="34668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262626"/>
                </a:solidFill>
              </a:rPr>
              <a:t>Returns on Equity (</a:t>
            </a: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alibri"/>
              </a:rPr>
              <a:t>ROE): Three Components</a:t>
            </a:r>
            <a:endParaRPr lang="en-US" b="1" dirty="0">
              <a:solidFill>
                <a:schemeClr val="tx1">
                  <a:lumMod val="85000"/>
                  <a:lumOff val="15000"/>
                </a:schemeClr>
              </a:solidFill>
              <a:latin typeface="Calibri"/>
            </a:endParaRPr>
          </a:p>
        </p:txBody>
      </p:sp>
      <p:graphicFrame>
        <p:nvGraphicFramePr>
          <p:cNvPr id="5" name="Object 7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942373075"/>
              </p:ext>
            </p:extLst>
          </p:nvPr>
        </p:nvGraphicFramePr>
        <p:xfrm>
          <a:off x="1143000" y="2286000"/>
          <a:ext cx="7112221" cy="2636837"/>
        </p:xfrm>
        <a:graphic>
          <a:graphicData uri="http://schemas.openxmlformats.org/presentationml/2006/ole">
            <p:oleObj spid="_x0000_s359445" name="Equation" r:id="rId3" imgW="4178160" imgH="1549080" progId="Equation.DSMT4">
              <p:embed/>
            </p:oleObj>
          </a:graphicData>
        </a:graphic>
      </p:graphicFrame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34322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40" name="Rectangle 4"/>
          <p:cNvSpPr>
            <a:spLocks noChangeArrowheads="1"/>
          </p:cNvSpPr>
          <p:nvPr/>
        </p:nvSpPr>
        <p:spPr bwMode="auto">
          <a:xfrm>
            <a:off x="609600" y="4572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 smtClean="0">
                <a:solidFill>
                  <a:srgbClr val="262626"/>
                </a:solidFill>
                <a:latin typeface="+mj-lt"/>
              </a:rPr>
              <a:t>Returns </a:t>
            </a:r>
            <a:r>
              <a:rPr lang="en-US" sz="3200" b="1" dirty="0">
                <a:solidFill>
                  <a:srgbClr val="262626"/>
                </a:solidFill>
                <a:latin typeface="+mj-lt"/>
              </a:rPr>
              <a:t>on </a:t>
            </a:r>
            <a:r>
              <a:rPr lang="en-US" sz="3200" b="1" dirty="0" smtClean="0">
                <a:solidFill>
                  <a:srgbClr val="262626"/>
                </a:solidFill>
                <a:latin typeface="+mj-lt"/>
              </a:rPr>
              <a:t>Equity </a:t>
            </a:r>
            <a:r>
              <a:rPr lang="en-US" sz="3200" b="1" dirty="0">
                <a:solidFill>
                  <a:srgbClr val="262626"/>
                </a:solidFill>
                <a:latin typeface="+mj-lt"/>
              </a:rPr>
              <a:t>(ROE) and Levels of Performance for </a:t>
            </a:r>
            <a:r>
              <a:rPr lang="en-US" sz="3200" b="1" dirty="0" smtClean="0">
                <a:solidFill>
                  <a:srgbClr val="262626"/>
                </a:solidFill>
                <a:latin typeface="+mj-lt"/>
              </a:rPr>
              <a:t>Ten </a:t>
            </a:r>
            <a:r>
              <a:rPr lang="en-US" sz="3200" b="1" dirty="0">
                <a:solidFill>
                  <a:srgbClr val="262626"/>
                </a:solidFill>
                <a:latin typeface="+mj-lt"/>
              </a:rPr>
              <a:t>Diverse </a:t>
            </a:r>
            <a:r>
              <a:rPr lang="en-US" sz="3200" b="1" dirty="0" smtClean="0">
                <a:solidFill>
                  <a:srgbClr val="262626"/>
                </a:solidFill>
                <a:latin typeface="+mj-lt"/>
              </a:rPr>
              <a:t>Companies </a:t>
            </a:r>
          </a:p>
          <a:p>
            <a:pPr algn="ctr"/>
            <a:r>
              <a:rPr lang="en-US" sz="3200" b="1" dirty="0" smtClean="0">
                <a:solidFill>
                  <a:srgbClr val="262626"/>
                </a:solidFill>
                <a:latin typeface="+mj-lt"/>
              </a:rPr>
              <a:t>(As of January 26, 2014) </a:t>
            </a:r>
            <a:endParaRPr lang="en-US" sz="3200" b="1" dirty="0">
              <a:solidFill>
                <a:srgbClr val="262626"/>
              </a:solidFill>
              <a:latin typeface="+mj-lt"/>
            </a:endParaRPr>
          </a:p>
        </p:txBody>
      </p:sp>
      <p:graphicFrame>
        <p:nvGraphicFramePr>
          <p:cNvPr id="270341" name="Group 5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540692842"/>
              </p:ext>
            </p:extLst>
          </p:nvPr>
        </p:nvGraphicFramePr>
        <p:xfrm>
          <a:off x="685800" y="1600200"/>
          <a:ext cx="7772400" cy="3870959"/>
        </p:xfrm>
        <a:graphic>
          <a:graphicData uri="http://schemas.openxmlformats.org/drawingml/2006/table">
            <a:tbl>
              <a:tblPr/>
              <a:tblGrid>
                <a:gridCol w="2514600"/>
                <a:gridCol w="1295400"/>
                <a:gridCol w="1219200"/>
                <a:gridCol w="1371600"/>
                <a:gridCol w="1371600"/>
              </a:tblGrid>
              <a:tr h="73171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Return on Equity 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Profit Margin (%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sset Turnover (tim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Financial Leverages (time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</a:tr>
              <a:tr h="2712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Google (201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.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.6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2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Wells Fargo (201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.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.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.8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2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lcoa (201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2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Exxon Co. (201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2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Kroger (201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.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2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IBM (201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.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9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2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Nike (201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.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2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Wal-Mart (201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2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Southwest Airline 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(2013)</a:t>
                      </a:r>
                      <a:endParaRPr kumimoji="0" 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.8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12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MSFT (2013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.0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.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8200" y="5486401"/>
            <a:ext cx="75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</a:rPr>
              <a:t>Note: ROEs may not match exactly the formula values due to ratios were </a:t>
            </a:r>
            <a:r>
              <a:rPr lang="en-US" sz="1100" dirty="0">
                <a:solidFill>
                  <a:srgbClr val="FF0000"/>
                </a:solidFill>
              </a:rPr>
              <a:t>c</a:t>
            </a:r>
            <a:r>
              <a:rPr lang="en-US" sz="1100" dirty="0" smtClean="0">
                <a:solidFill>
                  <a:srgbClr val="FF0000"/>
                </a:solidFill>
              </a:rPr>
              <a:t>alculated based on different published data</a:t>
            </a:r>
            <a:r>
              <a:rPr lang="en-US" dirty="0" smtClean="0">
                <a:solidFill>
                  <a:srgbClr val="FF0000"/>
                </a:solidFill>
              </a:rPr>
              <a:t>. </a:t>
            </a:r>
            <a:r>
              <a:rPr lang="en-US" sz="1200" dirty="0" smtClean="0"/>
              <a:t>Source: MSN Finance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0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39825"/>
          </a:xfrm>
        </p:spPr>
        <p:txBody>
          <a:bodyPr/>
          <a:lstStyle/>
          <a:p>
            <a:pPr algn="ctr"/>
            <a:r>
              <a:rPr lang="en-US" b="1" dirty="0">
                <a:latin typeface="Calibri"/>
              </a:rPr>
              <a:t>Debt Management Analysi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3838" cy="4530725"/>
          </a:xfrm>
        </p:spPr>
        <p:txBody>
          <a:bodyPr/>
          <a:lstStyle/>
          <a:p>
            <a:pPr marL="609600" indent="-609600">
              <a:buFont typeface="Wingdings" pitchFamily="2" charset="2"/>
              <a:buNone/>
            </a:pPr>
            <a:r>
              <a:rPr lang="en-US" sz="2200" dirty="0"/>
              <a:t>      </a:t>
            </a:r>
            <a:endParaRPr lang="en-US" sz="2200" dirty="0">
              <a:solidFill>
                <a:srgbClr val="000066"/>
              </a:solidFill>
            </a:endParaRPr>
          </a:p>
          <a:p>
            <a:pPr marL="609600" indent="-609600">
              <a:buFont typeface="Wingdings" pitchFamily="2" charset="2"/>
              <a:buNone/>
            </a:pPr>
            <a:endParaRPr lang="en-US" sz="2200" dirty="0">
              <a:solidFill>
                <a:srgbClr val="000066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5105400" y="1905000"/>
            <a:ext cx="2895600" cy="444500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Text Placeholder 3"/>
          <p:cNvSpPr txBox="1">
            <a:spLocks/>
          </p:cNvSpPr>
          <p:nvPr/>
        </p:nvSpPr>
        <p:spPr>
          <a:xfrm>
            <a:off x="685800" y="1981200"/>
            <a:ext cx="4114800" cy="2438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SzPct val="95000"/>
              <a:buFont typeface="Wingdings" charset="2"/>
              <a:buChar char="u"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Calibri"/>
              </a:rPr>
              <a:t>Definition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</a:rPr>
              <a:t>: 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Calibri"/>
              </a:rPr>
              <a:t>Ratios that show how a firm uses debt financing and its ability to meet debt repayment obligations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65000"/>
                  <a:lumOff val="35000"/>
                </a:schemeClr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9" name="Content Placeholder 7"/>
          <p:cNvGraphicFramePr>
            <a:graphicFrameLocks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548276408"/>
              </p:ext>
            </p:extLst>
          </p:nvPr>
        </p:nvGraphicFramePr>
        <p:xfrm>
          <a:off x="5029200" y="2209800"/>
          <a:ext cx="3352800" cy="3276600"/>
        </p:xfrm>
        <a:graphic>
          <a:graphicData uri="http://schemas.openxmlformats.org/drawingml/2006/diagram">
            <a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799" y="1075637"/>
            <a:ext cx="4114801" cy="5054022"/>
          </a:xfrm>
          <a:prstGeom prst="rect">
            <a:avLst/>
          </a:prstGeom>
        </p:spPr>
      </p:pic>
      <p:sp>
        <p:nvSpPr>
          <p:cNvPr id="281605" name="Rectangle 5"/>
          <p:cNvSpPr>
            <a:spLocks noChangeArrowheads="1"/>
          </p:cNvSpPr>
          <p:nvPr/>
        </p:nvSpPr>
        <p:spPr bwMode="auto">
          <a:xfrm>
            <a:off x="685800" y="19812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400" b="1" dirty="0">
                <a:latin typeface="Calibri"/>
              </a:rPr>
              <a:t>Indicates how a firm finances its </a:t>
            </a:r>
            <a:r>
              <a:rPr lang="en-US" sz="2400" b="1" dirty="0" smtClean="0">
                <a:latin typeface="Calibri"/>
              </a:rPr>
              <a:t>capital</a:t>
            </a:r>
          </a:p>
          <a:p>
            <a:pPr marL="342900" indent="-3429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altLang="zh-CN" sz="2400" b="1" dirty="0" smtClean="0">
                <a:latin typeface="Calibri"/>
              </a:rPr>
              <a:t>Formula</a:t>
            </a:r>
            <a:endParaRPr lang="en-US" sz="2400" b="1" dirty="0">
              <a:latin typeface="Calibri"/>
            </a:endParaRPr>
          </a:p>
        </p:txBody>
      </p:sp>
      <p:sp>
        <p:nvSpPr>
          <p:cNvPr id="281613" name="Text Box 13"/>
          <p:cNvSpPr txBox="1">
            <a:spLocks noChangeArrowheads="1"/>
          </p:cNvSpPr>
          <p:nvPr/>
        </p:nvSpPr>
        <p:spPr bwMode="auto">
          <a:xfrm>
            <a:off x="1143000" y="533400"/>
            <a:ext cx="3124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4400" b="1" dirty="0">
                <a:solidFill>
                  <a:srgbClr val="262626"/>
                </a:solidFill>
                <a:latin typeface="Calibri"/>
              </a:rPr>
              <a:t>Debt Ratio</a:t>
            </a:r>
          </a:p>
        </p:txBody>
      </p:sp>
      <p:graphicFrame>
        <p:nvGraphicFramePr>
          <p:cNvPr id="2816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540340829"/>
              </p:ext>
            </p:extLst>
          </p:nvPr>
        </p:nvGraphicFramePr>
        <p:xfrm>
          <a:off x="838200" y="3352800"/>
          <a:ext cx="2909888" cy="1957387"/>
        </p:xfrm>
        <a:graphic>
          <a:graphicData uri="http://schemas.openxmlformats.org/presentationml/2006/ole">
            <p:oleObj spid="_x0000_s281705" name="Equation" r:id="rId5" imgW="1511280" imgH="101592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0600" y="5562600"/>
            <a:ext cx="31822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A debt ratio of greater than 1 indicates</a:t>
            </a:r>
          </a:p>
          <a:p>
            <a:r>
              <a:rPr lang="en-US" sz="1200" dirty="0">
                <a:solidFill>
                  <a:srgbClr val="FF0000"/>
                </a:solidFill>
              </a:rPr>
              <a:t>t</a:t>
            </a:r>
            <a:r>
              <a:rPr lang="en-US" sz="1200" dirty="0" smtClean="0">
                <a:solidFill>
                  <a:srgbClr val="FF0000"/>
                </a:solidFill>
              </a:rPr>
              <a:t>hat a company has more debt than assets,</a:t>
            </a:r>
          </a:p>
          <a:p>
            <a:r>
              <a:rPr lang="en-US" sz="1200" dirty="0">
                <a:solidFill>
                  <a:srgbClr val="FF0000"/>
                </a:solidFill>
              </a:rPr>
              <a:t>a</a:t>
            </a:r>
            <a:r>
              <a:rPr lang="en-US" sz="1200" dirty="0" smtClean="0">
                <a:solidFill>
                  <a:srgbClr val="FF0000"/>
                </a:solidFill>
              </a:rPr>
              <a:t> measure of a level of risk.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94286" y="3367314"/>
            <a:ext cx="457200" cy="2498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81640" name="Picture 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rcRect/>
          <a:stretch>
            <a:fillRect/>
          </a:stretch>
        </p:blipFill>
        <p:spPr bwMode="auto">
          <a:xfrm>
            <a:off x="6894286" y="4648200"/>
            <a:ext cx="4810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="" xmlns:mv="urn:schemas-microsoft-com:mac:vml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="" xmlns:mv="urn:schemas-microsoft-com:mac:vml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="" xmlns:mv="urn:schemas-microsoft-com:mac:vml" xmlns:mc="http://schemas.openxmlformats.org/markup-compatibility/2006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H="1" flipV="1">
            <a:off x="3581400" y="3657600"/>
            <a:ext cx="3312886" cy="107847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657600" y="3602648"/>
            <a:ext cx="3236686" cy="435952"/>
          </a:xfrm>
          <a:prstGeom prst="straightConnector1">
            <a:avLst/>
          </a:prstGeom>
          <a:ln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28457" y="1957769"/>
            <a:ext cx="3987130" cy="2920237"/>
          </a:xfrm>
          <a:prstGeom prst="rect">
            <a:avLst/>
          </a:prstGeom>
        </p:spPr>
      </p:pic>
      <p:sp>
        <p:nvSpPr>
          <p:cNvPr id="282629" name="Rectangle 5"/>
          <p:cNvSpPr>
            <a:spLocks noChangeArrowheads="1"/>
          </p:cNvSpPr>
          <p:nvPr/>
        </p:nvSpPr>
        <p:spPr bwMode="auto">
          <a:xfrm>
            <a:off x="762000" y="15240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sz="2400" b="1" dirty="0">
                <a:latin typeface="Calibri"/>
              </a:rPr>
              <a:t>Measures the extent to which earnings can decline without defaulting </a:t>
            </a:r>
            <a:r>
              <a:rPr lang="en-US" sz="2400" b="1" dirty="0" smtClean="0">
                <a:latin typeface="Calibri"/>
              </a:rPr>
              <a:t>on debt service</a:t>
            </a:r>
          </a:p>
          <a:p>
            <a:pPr marL="342900" indent="-342900">
              <a:spcBef>
                <a:spcPct val="20000"/>
              </a:spcBef>
              <a:buSzPct val="65000"/>
              <a:buFont typeface="Wingdings" charset="2"/>
              <a:buChar char="u"/>
            </a:pPr>
            <a:r>
              <a:rPr lang="en-US" altLang="zh-CN" sz="2400" b="1" dirty="0" smtClean="0">
                <a:latin typeface="Calibri"/>
              </a:rPr>
              <a:t>Formula</a:t>
            </a:r>
            <a:endParaRPr lang="en-US" sz="2400" b="1" dirty="0">
              <a:latin typeface="Calibri"/>
            </a:endParaRPr>
          </a:p>
        </p:txBody>
      </p:sp>
      <p:graphicFrame>
        <p:nvGraphicFramePr>
          <p:cNvPr id="282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840616986"/>
              </p:ext>
            </p:extLst>
          </p:nvPr>
        </p:nvGraphicFramePr>
        <p:xfrm>
          <a:off x="914400" y="3886200"/>
          <a:ext cx="3276600" cy="1697037"/>
        </p:xfrm>
        <a:graphic>
          <a:graphicData uri="http://schemas.openxmlformats.org/presentationml/2006/ole">
            <p:oleObj spid="_x0000_s282721" name="Equation" r:id="rId5" imgW="2552400" imgH="1041120" progId="Equation.DSMT4">
              <p:embed/>
            </p:oleObj>
          </a:graphicData>
        </a:graphic>
      </p:graphicFrame>
      <p:sp>
        <p:nvSpPr>
          <p:cNvPr id="282635" name="Text Box 11"/>
          <p:cNvSpPr txBox="1">
            <a:spLocks noChangeArrowheads="1"/>
          </p:cNvSpPr>
          <p:nvPr/>
        </p:nvSpPr>
        <p:spPr bwMode="auto">
          <a:xfrm>
            <a:off x="598713" y="304800"/>
            <a:ext cx="773974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262626"/>
                </a:solidFill>
                <a:latin typeface="Calibri"/>
              </a:rPr>
              <a:t>Times Interest </a:t>
            </a:r>
            <a:endParaRPr lang="en-US" sz="3600" b="1" dirty="0" smtClean="0">
              <a:solidFill>
                <a:srgbClr val="262626"/>
              </a:solidFill>
              <a:latin typeface="Calibri"/>
            </a:endParaRPr>
          </a:p>
          <a:p>
            <a:r>
              <a:rPr lang="en-US" sz="3600" b="1" dirty="0" smtClean="0">
                <a:solidFill>
                  <a:srgbClr val="262626"/>
                </a:solidFill>
                <a:latin typeface="Calibri"/>
              </a:rPr>
              <a:t>Earned Ratio</a:t>
            </a:r>
            <a:endParaRPr lang="en-US" sz="3600" b="1" dirty="0">
              <a:solidFill>
                <a:srgbClr val="262626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957457" y="3855697"/>
            <a:ext cx="3810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3581400" y="4191000"/>
            <a:ext cx="434340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914400" y="5562600"/>
            <a:ext cx="3249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BIT: Earnings before interest</a:t>
            </a:r>
          </a:p>
          <a:p>
            <a:r>
              <a:rPr lang="en-US" dirty="0"/>
              <a:t>a</a:t>
            </a:r>
            <a:r>
              <a:rPr lang="en-US" dirty="0" smtClean="0"/>
              <a:t>nd taxes</a:t>
            </a:r>
            <a:endParaRPr lang="en-US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581400" y="3979560"/>
            <a:ext cx="4376057" cy="13524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79</TotalTime>
  <Words>1297</Words>
  <Application>Microsoft Macintosh PowerPoint</Application>
  <PresentationFormat>On-screen Show (4:3)</PresentationFormat>
  <Paragraphs>323</Paragraphs>
  <Slides>34</Slides>
  <Notes>3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Equation</vt:lpstr>
      <vt:lpstr>公式</vt:lpstr>
      <vt:lpstr>Financial Ratio Analysis</vt:lpstr>
      <vt:lpstr>Ratio Analysis and What the Numbers Really Mean</vt:lpstr>
      <vt:lpstr>Key Financial Ratios</vt:lpstr>
      <vt:lpstr>Return on Equity: A Composite Ratio</vt:lpstr>
      <vt:lpstr>Returns on Equity (ROE): Three Components</vt:lpstr>
      <vt:lpstr>Slide 6</vt:lpstr>
      <vt:lpstr>Debt Management Analysis</vt:lpstr>
      <vt:lpstr>Slide 8</vt:lpstr>
      <vt:lpstr>Slide 9</vt:lpstr>
      <vt:lpstr>Liquidity Analysis</vt:lpstr>
      <vt:lpstr>Slide 11</vt:lpstr>
      <vt:lpstr>Slide 12</vt:lpstr>
      <vt:lpstr>Slide 13</vt:lpstr>
      <vt:lpstr>Asset Management Analysis</vt:lpstr>
      <vt:lpstr>Slide 15</vt:lpstr>
      <vt:lpstr>Slide 16</vt:lpstr>
      <vt:lpstr>Days Sales in Inventory</vt:lpstr>
      <vt:lpstr>Slide 18</vt:lpstr>
      <vt:lpstr>Profitability Analysis</vt:lpstr>
      <vt:lpstr>Slide 20</vt:lpstr>
      <vt:lpstr>Slide 21</vt:lpstr>
      <vt:lpstr>Slide 22</vt:lpstr>
      <vt:lpstr>Slide 23</vt:lpstr>
      <vt:lpstr>Debt-to-Equity Ratio</vt:lpstr>
      <vt:lpstr>Slide 25</vt:lpstr>
      <vt:lpstr>Market Trend Analysis</vt:lpstr>
      <vt:lpstr>Slide 27</vt:lpstr>
      <vt:lpstr>Slide 28</vt:lpstr>
      <vt:lpstr>How to Use P/E Ratios</vt:lpstr>
      <vt:lpstr>Slide 30</vt:lpstr>
      <vt:lpstr>Slide 31</vt:lpstr>
      <vt:lpstr>Where Sunset Stands as of  January 2015</vt:lpstr>
      <vt:lpstr>Slide 33</vt:lpstr>
      <vt:lpstr>Slide 34</vt:lpstr>
    </vt:vector>
  </TitlesOfParts>
  <Company>Aubu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counting</dc:title>
  <dc:creator>Chan S.Park</dc:creator>
  <cp:lastModifiedBy>Jen Baker</cp:lastModifiedBy>
  <cp:revision>359</cp:revision>
  <cp:lastPrinted>2015-01-27T03:16:58Z</cp:lastPrinted>
  <dcterms:created xsi:type="dcterms:W3CDTF">2015-08-04T16:19:03Z</dcterms:created>
  <dcterms:modified xsi:type="dcterms:W3CDTF">2015-08-04T16:20:15Z</dcterms:modified>
</cp:coreProperties>
</file>